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249C" w:rsidRPr="00F80169" w:rsidRDefault="00FE249C" w:rsidP="0041591A">
      <w:pPr>
        <w:pStyle w:val="Title"/>
        <w:rPr>
          <w:szCs w:val="36"/>
        </w:rPr>
      </w:pPr>
      <w:bookmarkStart w:id="0" w:name="_GoBack"/>
      <w:bookmarkEnd w:id="0"/>
      <w:r w:rsidRPr="00F80169">
        <w:rPr>
          <w:szCs w:val="36"/>
        </w:rPr>
        <w:t xml:space="preserve">Vocabulary: </w:t>
      </w:r>
      <w:r w:rsidR="00256FFA">
        <w:rPr>
          <w:szCs w:val="36"/>
        </w:rPr>
        <w:t xml:space="preserve">Logarithmic Functions: </w:t>
      </w:r>
      <w:r w:rsidR="00256FFA">
        <w:rPr>
          <w:szCs w:val="36"/>
        </w:rPr>
        <w:br w:type="textWrapping" w:clear="all"/>
        <w:t>Translating and Scaling</w:t>
      </w:r>
    </w:p>
    <w:p w:rsidR="00135913" w:rsidRDefault="00135913" w:rsidP="0041591A">
      <w:pPr>
        <w:rPr>
          <w:rFonts w:ascii="Arial" w:hAnsi="Arial"/>
          <w:sz w:val="22"/>
        </w:rPr>
      </w:pPr>
    </w:p>
    <w:p w:rsidR="00FE249C" w:rsidRDefault="006531BE" w:rsidP="0041591A">
      <w:p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462915</wp:posOffset>
                </wp:positionH>
                <wp:positionV relativeFrom="paragraph">
                  <wp:posOffset>111125</wp:posOffset>
                </wp:positionV>
                <wp:extent cx="466090" cy="291465"/>
                <wp:effectExtent l="3810" t="0" r="0" b="0"/>
                <wp:wrapNone/>
                <wp:docPr id="17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090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2668" w:rsidRDefault="006531B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6385" cy="204470"/>
                                  <wp:effectExtent l="0" t="0" r="0" b="5080"/>
                                  <wp:docPr id="2" name="Picture 2" descr="dictionary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dictionary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6385" cy="2044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6" o:spid="_x0000_s1026" type="#_x0000_t202" style="position:absolute;margin-left:-36.45pt;margin-top:8.75pt;width:36.7pt;height:22.9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" filled="f" stroked="f">
                <v:textbox>
                  <w:txbxContent>
                    <w:p w:rsidR="006C2668" w:rsidRDefault="006531BE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6385" cy="204470"/>
                            <wp:effectExtent l="0" t="0" r="0" b="5080"/>
                            <wp:docPr id="2" name="Picture 2" descr="dictionary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dictionary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6385" cy="2044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51627" w:rsidRDefault="00FE249C" w:rsidP="0041591A">
      <w:pPr>
        <w:rPr>
          <w:rFonts w:ascii="Arial" w:hAnsi="Arial"/>
          <w:b/>
          <w:noProof/>
          <w:sz w:val="22"/>
        </w:rPr>
      </w:pPr>
      <w:r>
        <w:rPr>
          <w:rFonts w:ascii="Arial" w:hAnsi="Arial"/>
          <w:b/>
          <w:noProof/>
          <w:sz w:val="22"/>
        </w:rPr>
        <w:t>Vocabulary</w:t>
      </w:r>
    </w:p>
    <w:p w:rsidR="00AB2289" w:rsidRDefault="00AB2289" w:rsidP="00AB2289">
      <w:pPr>
        <w:ind w:left="360"/>
        <w:rPr>
          <w:rFonts w:ascii="Arial" w:hAnsi="Arial"/>
          <w:sz w:val="22"/>
        </w:rPr>
      </w:pPr>
    </w:p>
    <w:p w:rsidR="00494465" w:rsidRDefault="0078076A" w:rsidP="0078076A">
      <w:pPr>
        <w:numPr>
          <w:ilvl w:val="0"/>
          <w:numId w:val="23"/>
        </w:numPr>
        <w:ind w:left="720"/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Asymptote</w:t>
      </w:r>
      <w:r>
        <w:rPr>
          <w:rFonts w:ascii="Arial" w:hAnsi="Arial"/>
          <w:sz w:val="22"/>
        </w:rPr>
        <w:t xml:space="preserve"> – </w:t>
      </w:r>
      <w:r w:rsidR="00254660">
        <w:rPr>
          <w:rFonts w:ascii="Arial" w:hAnsi="Arial"/>
          <w:sz w:val="22"/>
        </w:rPr>
        <w:t xml:space="preserve">a line that a curve approaches as </w:t>
      </w:r>
      <w:r w:rsidR="00254660">
        <w:rPr>
          <w:rFonts w:ascii="Arial" w:hAnsi="Arial"/>
          <w:i/>
          <w:sz w:val="22"/>
        </w:rPr>
        <w:t>x</w:t>
      </w:r>
      <w:r w:rsidR="00254660">
        <w:rPr>
          <w:rFonts w:ascii="Arial" w:hAnsi="Arial"/>
          <w:sz w:val="22"/>
        </w:rPr>
        <w:t xml:space="preserve"> or </w:t>
      </w:r>
      <w:r w:rsidR="00254660">
        <w:rPr>
          <w:rFonts w:ascii="Arial" w:hAnsi="Arial"/>
          <w:i/>
          <w:sz w:val="22"/>
        </w:rPr>
        <w:t>y</w:t>
      </w:r>
      <w:r w:rsidR="00254660">
        <w:rPr>
          <w:rFonts w:ascii="Arial" w:hAnsi="Arial"/>
          <w:sz w:val="22"/>
        </w:rPr>
        <w:t xml:space="preserve"> goes to infinity.</w:t>
      </w:r>
    </w:p>
    <w:p w:rsidR="00254660" w:rsidRDefault="00254660" w:rsidP="00254660">
      <w:pPr>
        <w:ind w:left="720"/>
        <w:rPr>
          <w:rFonts w:ascii="Arial" w:hAnsi="Arial"/>
          <w:sz w:val="22"/>
        </w:rPr>
      </w:pPr>
    </w:p>
    <w:p w:rsidR="0078076A" w:rsidRPr="00254660" w:rsidRDefault="0078076A" w:rsidP="00254660">
      <w:pPr>
        <w:numPr>
          <w:ilvl w:val="0"/>
          <w:numId w:val="23"/>
        </w:numPr>
        <w:ind w:left="720"/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Base</w:t>
      </w:r>
      <w:r>
        <w:rPr>
          <w:rFonts w:ascii="Arial" w:hAnsi="Arial"/>
          <w:sz w:val="22"/>
        </w:rPr>
        <w:t xml:space="preserve"> – </w:t>
      </w:r>
      <w:r>
        <w:rPr>
          <w:rFonts w:ascii="Arial" w:hAnsi="Arial" w:cs="Arial"/>
          <w:sz w:val="22"/>
          <w:szCs w:val="22"/>
        </w:rPr>
        <w:t xml:space="preserve">a number or expression </w:t>
      </w:r>
      <w:proofErr w:type="gramStart"/>
      <w:r>
        <w:rPr>
          <w:rFonts w:ascii="Arial" w:hAnsi="Arial" w:cs="Arial"/>
          <w:sz w:val="22"/>
          <w:szCs w:val="22"/>
        </w:rPr>
        <w:t>raised</w:t>
      </w:r>
      <w:proofErr w:type="gramEnd"/>
      <w:r>
        <w:rPr>
          <w:rFonts w:ascii="Arial" w:hAnsi="Arial" w:cs="Arial"/>
          <w:sz w:val="22"/>
          <w:szCs w:val="22"/>
        </w:rPr>
        <w:t xml:space="preserve"> to an exponent.</w:t>
      </w:r>
    </w:p>
    <w:p w:rsidR="00254660" w:rsidRPr="00254660" w:rsidRDefault="00254660" w:rsidP="00254660">
      <w:pPr>
        <w:numPr>
          <w:ilvl w:val="0"/>
          <w:numId w:val="27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The logarithmic function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 xml:space="preserve">= </w:t>
      </w:r>
      <w:proofErr w:type="spellStart"/>
      <w:r w:rsidRPr="008450FD">
        <w:rPr>
          <w:rFonts w:ascii="Arial" w:hAnsi="Arial" w:cs="Arial"/>
          <w:sz w:val="22"/>
          <w:szCs w:val="22"/>
        </w:rPr>
        <w:t>log</w:t>
      </w:r>
      <w:r>
        <w:rPr>
          <w:rFonts w:ascii="Arial" w:hAnsi="Arial" w:cs="Arial"/>
          <w:i/>
          <w:sz w:val="22"/>
          <w:szCs w:val="22"/>
          <w:vertAlign w:val="subscript"/>
        </w:rPr>
        <w:t>b</w:t>
      </w:r>
      <w:proofErr w:type="spellEnd"/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/>
          <w:sz w:val="22"/>
        </w:rPr>
        <w:t xml:space="preserve"> is said to have base </w:t>
      </w:r>
      <w:r w:rsidRPr="000B5610">
        <w:rPr>
          <w:rFonts w:ascii="Arial" w:hAnsi="Arial"/>
          <w:i/>
          <w:sz w:val="22"/>
        </w:rPr>
        <w:t>b</w:t>
      </w:r>
      <w:r>
        <w:rPr>
          <w:rFonts w:ascii="Arial" w:hAnsi="Arial"/>
          <w:sz w:val="22"/>
        </w:rPr>
        <w:t xml:space="preserve">, because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 xml:space="preserve">= </w:t>
      </w:r>
      <w:proofErr w:type="spellStart"/>
      <w:r w:rsidRPr="008450FD">
        <w:rPr>
          <w:rFonts w:ascii="Arial" w:hAnsi="Arial" w:cs="Arial"/>
          <w:sz w:val="22"/>
          <w:szCs w:val="22"/>
        </w:rPr>
        <w:t>log</w:t>
      </w:r>
      <w:r>
        <w:rPr>
          <w:rFonts w:ascii="Arial" w:hAnsi="Arial" w:cs="Arial"/>
          <w:i/>
          <w:sz w:val="22"/>
          <w:szCs w:val="22"/>
          <w:vertAlign w:val="subscript"/>
        </w:rPr>
        <w:t>b</w:t>
      </w:r>
      <w:proofErr w:type="spellEnd"/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/>
          <w:sz w:val="22"/>
        </w:rPr>
        <w:t xml:space="preserve"> written in exponential form is </w:t>
      </w:r>
      <w:r w:rsidRPr="00321BF3">
        <w:rPr>
          <w:rFonts w:ascii="Arial" w:hAnsi="Arial" w:cs="Arial"/>
          <w:i/>
          <w:sz w:val="22"/>
          <w:szCs w:val="22"/>
        </w:rPr>
        <w:t>b</w:t>
      </w:r>
      <w:r>
        <w:rPr>
          <w:rFonts w:ascii="Arial" w:hAnsi="Arial" w:cs="Arial"/>
          <w:i/>
          <w:sz w:val="22"/>
          <w:szCs w:val="22"/>
          <w:vertAlign w:val="superscript"/>
        </w:rPr>
        <w:t>y</w:t>
      </w:r>
      <w:r w:rsidRPr="00A106E6">
        <w:rPr>
          <w:rFonts w:ascii="Arial" w:hAnsi="Arial" w:cs="Arial"/>
          <w:i/>
          <w:sz w:val="22"/>
          <w:szCs w:val="22"/>
        </w:rPr>
        <w:t xml:space="preserve"> </w:t>
      </w:r>
      <w:r w:rsidRPr="00A106E6">
        <w:rPr>
          <w:rFonts w:ascii="Arial" w:hAnsi="Arial" w:cs="Arial"/>
          <w:sz w:val="22"/>
          <w:szCs w:val="22"/>
        </w:rPr>
        <w:t xml:space="preserve">= 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/>
          <w:sz w:val="22"/>
        </w:rPr>
        <w:t>.</w:t>
      </w:r>
    </w:p>
    <w:p w:rsidR="00254660" w:rsidRPr="0078076A" w:rsidRDefault="00254660" w:rsidP="00254660">
      <w:pPr>
        <w:ind w:left="720"/>
        <w:rPr>
          <w:rFonts w:ascii="Arial" w:hAnsi="Arial"/>
          <w:sz w:val="22"/>
        </w:rPr>
      </w:pPr>
    </w:p>
    <w:p w:rsidR="0078076A" w:rsidRDefault="0078076A" w:rsidP="00254660">
      <w:pPr>
        <w:numPr>
          <w:ilvl w:val="0"/>
          <w:numId w:val="23"/>
        </w:numPr>
        <w:ind w:left="720"/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Domain</w:t>
      </w:r>
      <w:r>
        <w:rPr>
          <w:rFonts w:ascii="Arial" w:hAnsi="Arial"/>
          <w:sz w:val="22"/>
        </w:rPr>
        <w:t xml:space="preserve"> – the set of all </w:t>
      </w:r>
      <w:r>
        <w:rPr>
          <w:rFonts w:ascii="Arial" w:hAnsi="Arial"/>
          <w:i/>
          <w:sz w:val="22"/>
        </w:rPr>
        <w:t>x</w:t>
      </w:r>
      <w:r>
        <w:rPr>
          <w:rFonts w:ascii="Arial" w:hAnsi="Arial"/>
          <w:sz w:val="22"/>
        </w:rPr>
        <w:t>-values of a relation or function.</w:t>
      </w:r>
    </w:p>
    <w:p w:rsidR="00254660" w:rsidRDefault="00254660" w:rsidP="006C2A24">
      <w:pPr>
        <w:ind w:left="720"/>
        <w:rPr>
          <w:rFonts w:ascii="Arial" w:hAnsi="Arial"/>
          <w:sz w:val="22"/>
        </w:rPr>
      </w:pPr>
    </w:p>
    <w:p w:rsidR="0078076A" w:rsidRDefault="0078076A" w:rsidP="00254660">
      <w:pPr>
        <w:numPr>
          <w:ilvl w:val="0"/>
          <w:numId w:val="24"/>
        </w:numPr>
        <w:ind w:left="720"/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Logarithmic function</w:t>
      </w:r>
      <w:r>
        <w:rPr>
          <w:rFonts w:ascii="Arial" w:hAnsi="Arial"/>
          <w:sz w:val="22"/>
        </w:rPr>
        <w:t xml:space="preserve"> – the inverse of an exponential function.</w:t>
      </w:r>
    </w:p>
    <w:p w:rsidR="00254660" w:rsidRDefault="006531BE" w:rsidP="00254660">
      <w:pPr>
        <w:numPr>
          <w:ilvl w:val="1"/>
          <w:numId w:val="24"/>
        </w:numPr>
        <w:spacing w:before="120"/>
        <w:ind w:left="1440" w:right="3060"/>
        <w:rPr>
          <w:rFonts w:ascii="Arial" w:hAnsi="Arial"/>
          <w:sz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019550</wp:posOffset>
                </wp:positionH>
                <wp:positionV relativeFrom="paragraph">
                  <wp:posOffset>173990</wp:posOffset>
                </wp:positionV>
                <wp:extent cx="2049780" cy="1815465"/>
                <wp:effectExtent l="9525" t="12065" r="0" b="10795"/>
                <wp:wrapNone/>
                <wp:docPr id="6" name="Group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9780" cy="1815465"/>
                          <a:chOff x="7770" y="6025"/>
                          <a:chExt cx="3228" cy="2859"/>
                        </a:xfrm>
                      </wpg:grpSpPr>
                      <pic:pic xmlns:pic="http://schemas.openxmlformats.org/drawingml/2006/picture">
                        <pic:nvPicPr>
                          <pic:cNvPr id="7" name="Picture 72" descr="https://el-gizmos.s3.amazonaws.com/HTML5UserGenerated/9C429/041816_15070852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r:link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371" r="182" b="2350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70" y="6025"/>
                            <a:ext cx="3008" cy="28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7940" y="7303"/>
                            <a:ext cx="930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4660" w:rsidRPr="001F76BC" w:rsidRDefault="00254660" w:rsidP="00254660">
                              <w:pP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(</w:t>
                              </w:r>
                              <w:r w:rsidRPr="00DE78F8">
                                <w:rPr>
                                  <w:rFonts w:ascii="Arial" w:hAnsi="Arial" w:cs="Arial"/>
                                  <w:position w:val="-22"/>
                                  <w:sz w:val="22"/>
                                  <w:szCs w:val="22"/>
                                </w:rPr>
                                <w:object w:dxaOrig="220" w:dyaOrig="58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0.75pt;height:26.85pt" o:ole="">
                                    <v:imagedata r:id="rId11" o:title=""/>
                                  </v:shape>
                                  <o:OLEObject Type="Embed" ProgID="Equation.DSMT4" ShapeID="_x0000_i1026" DrawAspect="Content" ObjectID="_1631430296" r:id="rId12"/>
                                </w:objec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, –1</w:t>
                              </w:r>
                              <w:r w:rsidRPr="001F76BC"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8715" y="6912"/>
                            <a:ext cx="73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4660" w:rsidRPr="001F76BC" w:rsidRDefault="00254660" w:rsidP="00254660">
                              <w:pP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(1, 0</w:t>
                              </w:r>
                              <w:r w:rsidRPr="001F76BC"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9918" y="6529"/>
                            <a:ext cx="72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4660" w:rsidRPr="001F76BC" w:rsidRDefault="00254660" w:rsidP="00254660">
                              <w:pP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(4, 1</w:t>
                              </w:r>
                              <w:r w:rsidRPr="001F76BC"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76"/>
                        <wps:cNvSpPr>
                          <a:spLocks noChangeArrowheads="1"/>
                        </wps:cNvSpPr>
                        <wps:spPr bwMode="auto">
                          <a:xfrm>
                            <a:off x="9091" y="7216"/>
                            <a:ext cx="115" cy="11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77"/>
                        <wps:cNvSpPr>
                          <a:spLocks noChangeArrowheads="1"/>
                        </wps:cNvSpPr>
                        <wps:spPr bwMode="auto">
                          <a:xfrm>
                            <a:off x="10215" y="6842"/>
                            <a:ext cx="115" cy="11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78"/>
                        <wps:cNvSpPr>
                          <a:spLocks noChangeArrowheads="1"/>
                        </wps:cNvSpPr>
                        <wps:spPr bwMode="auto">
                          <a:xfrm>
                            <a:off x="8813" y="7585"/>
                            <a:ext cx="115" cy="11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9648" y="8464"/>
                            <a:ext cx="135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4660" w:rsidRPr="00910DEB" w:rsidRDefault="00254660" w:rsidP="00254660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  <w:t>y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</w:rPr>
                                <w:t xml:space="preserve"> = log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3" o:spid="_x0000_s1027" style="position:absolute;left:0;text-align:left;margin-left:316.5pt;margin-top:13.7pt;width:161.4pt;height:142.95pt;z-index:251657728" coordorigin="7770,6025" coordsize="3228,28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">
                <v:shape id="Picture 72" o:spid="_x0000_s1028" type="#_x0000_t75" alt="https://el-gizmos.s3.amazonaws.com/HTML5UserGenerated/9C429/041816_150708523.png" style="position:absolute;left:7770;top:6025;width:3008;height:2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CA2q3FAAAA2gAAAA8AAABkcnMvZG93bnJldi54bWxEj0FrwkAUhO9C/8PyCr2IbuyhauomFEEo&#10;PVTU0uLtkX3Jhmbfhuwa0/56VxA8DjPzDbPKB9uInjpfO1YwmyYgiAuna64UfB02kwUIH5A1No5J&#10;wR95yLOH0QpT7c68o34fKhEh7FNUYEJoUyl9Yciin7qWOHql6yyGKLtK6g7PEW4b+ZwkL9JizXHB&#10;YEtrQ8Xv/mQV/B+lOX6elj+L+nv8Uc76bUmJVOrpcXh7BRFoCPfwrf2uFczheiXeAJld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AgNqtxQAAANoAAAAPAAAAAAAAAAAAAAAA&#10;AJ8CAABkcnMvZG93bnJldi54bWxQSwUGAAAAAAQABAD3AAAAkQMAAAAA&#10;" stroked="t">
                  <v:imagedata r:id="rId13" r:href="rId14" cropbottom="15406f" cropleft="15972f" cropright="119f"/>
                </v:shape>
                <v:shape id="Text Box 73" o:spid="_x0000_s1029" type="#_x0000_t202" style="position:absolute;left:7940;top:7303;width:930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254660" w:rsidRPr="001F76BC" w:rsidRDefault="00254660" w:rsidP="00254660">
                        <w:pP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(</w:t>
                        </w:r>
                        <w:r w:rsidRPr="00DE78F8">
                          <w:rPr>
                            <w:rFonts w:ascii="Arial" w:hAnsi="Arial" w:cs="Arial"/>
                            <w:position w:val="-22"/>
                            <w:sz w:val="22"/>
                            <w:szCs w:val="22"/>
                          </w:rPr>
                          <w:object w:dxaOrig="220" w:dyaOrig="580">
                            <v:shape id="_x0000_i1026" type="#_x0000_t75" style="width:10.75pt;height:26.85pt" o:ole="">
                              <v:imagedata r:id="rId11" o:title=""/>
                            </v:shape>
                            <o:OLEObject Type="Embed" ProgID="Equation.DSMT4" ShapeID="_x0000_i1026" DrawAspect="Content" ObjectID="_1631430296" r:id="rId15"/>
                          </w:object>
                        </w:r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, –1</w:t>
                        </w:r>
                        <w:r w:rsidRPr="001F76BC"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Text Box 74" o:spid="_x0000_s1030" type="#_x0000_t202" style="position:absolute;left:8715;top:6912;width:73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254660" w:rsidRPr="001F76BC" w:rsidRDefault="00254660" w:rsidP="00254660">
                        <w:pP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(1, 0</w:t>
                        </w:r>
                        <w:r w:rsidRPr="001F76BC"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Text Box 75" o:spid="_x0000_s1031" type="#_x0000_t202" style="position:absolute;left:9918;top:6529;width:72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254660" w:rsidRPr="001F76BC" w:rsidRDefault="00254660" w:rsidP="00254660">
                        <w:pP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(4, 1</w:t>
                        </w:r>
                        <w:r w:rsidRPr="001F76BC"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oval id="Oval 76" o:spid="_x0000_s1032" style="position:absolute;left:9091;top:7216;width:115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FigcAA&#10;AADbAAAADwAAAGRycy9kb3ducmV2LnhtbERPTWsCMRC9C/6HMEJvmrXFoqtRSkHsza3txduwmd0N&#10;biZLkrrrv28Ewds83udsdoNtxZV8MI4VzGcZCOLSacO1gt+f/XQJIkRkja1jUnCjALvteLTBXLue&#10;v+l6irVIIRxyVNDE2OVShrIhi2HmOuLEVc5bjAn6WmqPfQq3rXzNsndp0XBqaLCjz4bKy+nPKvC3&#10;3i3n7bkojqY2VbGoVvZwVOplMnysQUQa4lP8cH/pNP8N7r+kA+T2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7FigcAAAADbAAAADwAAAAAAAAAAAAAAAACYAgAAZHJzL2Rvd25y&#10;ZXYueG1sUEsFBgAAAAAEAAQA9QAAAIUDAAAAAA==&#10;" fillcolor="red" strokecolor="red"/>
                <v:oval id="Oval 77" o:spid="_x0000_s1033" style="position:absolute;left:10215;top:6842;width:115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j69cAA&#10;AADbAAAADwAAAGRycy9kb3ducmV2LnhtbERPTWsCMRC9C/6HMEJvmrXUoqtRSkHsza3txduwmd0N&#10;biZLkrrrv28Ewds83udsdoNtxZV8MI4VzGcZCOLSacO1gt+f/XQJIkRkja1jUnCjALvteLTBXLue&#10;v+l6irVIIRxyVNDE2OVShrIhi2HmOuLEVc5bjAn6WmqPfQq3rXzNsndp0XBqaLCjz4bKy+nPKvC3&#10;3i3n7bkojqY2VbGoVvZwVOplMnysQUQa4lP8cH/pNP8N7r+kA+T2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Fj69cAAAADbAAAADwAAAAAAAAAAAAAAAACYAgAAZHJzL2Rvd25y&#10;ZXYueG1sUEsFBgAAAAAEAAQA9QAAAIUDAAAAAA==&#10;" fillcolor="red" strokecolor="red"/>
                <v:oval id="Oval 78" o:spid="_x0000_s1034" style="position:absolute;left:8813;top:7585;width:115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RfbsAA&#10;AADbAAAADwAAAGRycy9kb3ducmV2LnhtbERPS4vCMBC+L/gfwgje1tQFF61GEWFZb9bHxdvQTNtg&#10;MylJ1tZ/v1lY8DYf33PW28G24kE+GMcKZtMMBHHptOFawfXy9b4AESKyxtYxKXhSgO1m9LbGXLue&#10;T/Q4x1qkEA45Kmhi7HIpQ9mQxTB1HXHiKuctxgR9LbXHPoXbVn5k2ae0aDg1NNjRvqHyfv6xCvyz&#10;d4tZeyuKo6lNVcyrpf0+KjUZD7sViEhDfIn/3Qed5s/h75d0gNz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xRfbsAAAADbAAAADwAAAAAAAAAAAAAAAACYAgAAZHJzL2Rvd25y&#10;ZXYueG1sUEsFBgAAAAAEAAQA9QAAAIUDAAAAAA==&#10;" fillcolor="red" strokecolor="red"/>
                <v:shape id="Text Box 79" o:spid="_x0000_s1035" type="#_x0000_t202" style="position:absolute;left:9648;top:8464;width:135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254660" w:rsidRPr="00910DEB" w:rsidRDefault="00254660" w:rsidP="00254660">
                        <w:pPr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  <w:t>y</w:t>
                        </w:r>
                        <w:r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 xml:space="preserve"> = log</w:t>
                        </w:r>
                        <w:r>
                          <w:rPr>
                            <w:rFonts w:ascii="Arial" w:hAnsi="Arial" w:cs="Arial"/>
                            <w:b/>
                            <w:sz w:val="22"/>
                            <w:szCs w:val="22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54660">
        <w:rPr>
          <w:rFonts w:ascii="Arial" w:hAnsi="Arial"/>
          <w:sz w:val="22"/>
        </w:rPr>
        <w:t xml:space="preserve">The logarithmic function </w:t>
      </w:r>
      <w:r w:rsidR="00254660">
        <w:rPr>
          <w:rFonts w:ascii="Arial" w:hAnsi="Arial"/>
          <w:i/>
          <w:sz w:val="22"/>
        </w:rPr>
        <w:t xml:space="preserve">y </w:t>
      </w:r>
      <w:r w:rsidR="00254660">
        <w:rPr>
          <w:rFonts w:ascii="Arial" w:hAnsi="Arial"/>
          <w:sz w:val="22"/>
        </w:rPr>
        <w:t xml:space="preserve">= </w:t>
      </w:r>
      <w:proofErr w:type="spellStart"/>
      <w:r w:rsidR="00254660">
        <w:rPr>
          <w:rFonts w:ascii="Arial" w:hAnsi="Arial"/>
          <w:sz w:val="22"/>
        </w:rPr>
        <w:t>log</w:t>
      </w:r>
      <w:r w:rsidR="00254660">
        <w:rPr>
          <w:rFonts w:ascii="Arial" w:hAnsi="Arial"/>
          <w:i/>
          <w:sz w:val="22"/>
          <w:vertAlign w:val="subscript"/>
        </w:rPr>
        <w:t>b</w:t>
      </w:r>
      <w:proofErr w:type="spellEnd"/>
      <w:r w:rsidR="00254660">
        <w:rPr>
          <w:rFonts w:ascii="Arial" w:hAnsi="Arial"/>
          <w:sz w:val="22"/>
        </w:rPr>
        <w:t>(</w:t>
      </w:r>
      <w:r w:rsidR="00254660">
        <w:rPr>
          <w:rFonts w:ascii="Arial" w:hAnsi="Arial"/>
          <w:i/>
          <w:sz w:val="22"/>
        </w:rPr>
        <w:t>x</w:t>
      </w:r>
      <w:r w:rsidR="00254660">
        <w:rPr>
          <w:rFonts w:ascii="Arial" w:hAnsi="Arial"/>
          <w:sz w:val="22"/>
        </w:rPr>
        <w:t xml:space="preserve">) </w:t>
      </w:r>
      <w:r w:rsidR="00254660" w:rsidRPr="001472C1">
        <w:rPr>
          <w:rFonts w:ascii="Arial" w:hAnsi="Arial"/>
          <w:sz w:val="22"/>
        </w:rPr>
        <w:t>is</w:t>
      </w:r>
      <w:r w:rsidR="00254660">
        <w:rPr>
          <w:rFonts w:ascii="Arial" w:hAnsi="Arial"/>
          <w:sz w:val="22"/>
        </w:rPr>
        <w:t xml:space="preserve"> the inverse of </w:t>
      </w:r>
      <w:r w:rsidR="00254660" w:rsidRPr="006D356C">
        <w:rPr>
          <w:rFonts w:ascii="Arial" w:hAnsi="Arial"/>
          <w:i/>
          <w:sz w:val="22"/>
        </w:rPr>
        <w:t>y</w:t>
      </w:r>
      <w:r w:rsidR="00254660">
        <w:rPr>
          <w:rFonts w:ascii="Arial" w:hAnsi="Arial"/>
          <w:sz w:val="22"/>
        </w:rPr>
        <w:t xml:space="preserve"> = </w:t>
      </w:r>
      <w:proofErr w:type="spellStart"/>
      <w:r w:rsidR="00254660" w:rsidRPr="006D356C">
        <w:rPr>
          <w:rFonts w:ascii="Arial" w:hAnsi="Arial"/>
          <w:i/>
          <w:sz w:val="22"/>
        </w:rPr>
        <w:t>b</w:t>
      </w:r>
      <w:r w:rsidR="00254660" w:rsidRPr="006D356C">
        <w:rPr>
          <w:rFonts w:ascii="Arial" w:hAnsi="Arial"/>
          <w:i/>
          <w:sz w:val="22"/>
          <w:vertAlign w:val="superscript"/>
        </w:rPr>
        <w:t>x</w:t>
      </w:r>
      <w:proofErr w:type="spellEnd"/>
      <w:r w:rsidR="00254660">
        <w:rPr>
          <w:rFonts w:ascii="Arial" w:hAnsi="Arial"/>
          <w:sz w:val="22"/>
        </w:rPr>
        <w:t xml:space="preserve">, </w:t>
      </w:r>
      <w:r w:rsidR="00254660" w:rsidRPr="00DE78F8">
        <w:rPr>
          <w:rFonts w:ascii="Arial" w:hAnsi="Arial"/>
          <w:sz w:val="22"/>
        </w:rPr>
        <w:t xml:space="preserve">where </w:t>
      </w:r>
      <w:r w:rsidR="00254660" w:rsidRPr="00DE78F8">
        <w:rPr>
          <w:rFonts w:ascii="Arial" w:hAnsi="Arial"/>
          <w:i/>
          <w:sz w:val="22"/>
        </w:rPr>
        <w:t>b</w:t>
      </w:r>
      <w:r w:rsidR="00254660">
        <w:rPr>
          <w:rFonts w:ascii="Arial" w:hAnsi="Arial"/>
          <w:sz w:val="22"/>
        </w:rPr>
        <w:t xml:space="preserve"> &gt; 0</w:t>
      </w:r>
      <w:r w:rsidR="00254660" w:rsidRPr="00DE78F8">
        <w:rPr>
          <w:rFonts w:ascii="Arial" w:hAnsi="Arial"/>
          <w:sz w:val="22"/>
        </w:rPr>
        <w:t xml:space="preserve"> and </w:t>
      </w:r>
      <w:r w:rsidR="00254660" w:rsidRPr="00DE78F8">
        <w:rPr>
          <w:rFonts w:ascii="Arial" w:hAnsi="Arial"/>
          <w:i/>
          <w:sz w:val="22"/>
        </w:rPr>
        <w:t>b</w:t>
      </w:r>
      <w:r w:rsidR="00254660" w:rsidRPr="00DE78F8">
        <w:rPr>
          <w:rFonts w:ascii="Arial" w:hAnsi="Arial"/>
          <w:sz w:val="22"/>
        </w:rPr>
        <w:t xml:space="preserve"> ≠ 1</w:t>
      </w:r>
      <w:r w:rsidR="00254660">
        <w:rPr>
          <w:rFonts w:ascii="Arial" w:hAnsi="Arial"/>
          <w:sz w:val="22"/>
        </w:rPr>
        <w:t>.</w:t>
      </w:r>
    </w:p>
    <w:p w:rsidR="00254660" w:rsidRDefault="00254660" w:rsidP="00254660">
      <w:pPr>
        <w:numPr>
          <w:ilvl w:val="1"/>
          <w:numId w:val="24"/>
        </w:numPr>
        <w:spacing w:before="120"/>
        <w:ind w:left="1440" w:right="306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For example, the function </w:t>
      </w:r>
      <w:r>
        <w:rPr>
          <w:rFonts w:ascii="Arial" w:hAnsi="Arial"/>
          <w:i/>
          <w:sz w:val="22"/>
        </w:rPr>
        <w:t xml:space="preserve">y </w:t>
      </w:r>
      <w:r>
        <w:rPr>
          <w:rFonts w:ascii="Arial" w:hAnsi="Arial"/>
          <w:sz w:val="22"/>
        </w:rPr>
        <w:t>= log</w:t>
      </w:r>
      <w:r>
        <w:rPr>
          <w:rFonts w:ascii="Arial" w:hAnsi="Arial"/>
          <w:sz w:val="22"/>
          <w:vertAlign w:val="subscript"/>
        </w:rPr>
        <w:t>4</w:t>
      </w:r>
      <w:r>
        <w:rPr>
          <w:rFonts w:ascii="Arial" w:hAnsi="Arial"/>
          <w:sz w:val="22"/>
        </w:rPr>
        <w:t>(</w:t>
      </w:r>
      <w:r>
        <w:rPr>
          <w:rFonts w:ascii="Arial" w:hAnsi="Arial"/>
          <w:i/>
          <w:sz w:val="22"/>
        </w:rPr>
        <w:t>x</w:t>
      </w:r>
      <w:r>
        <w:rPr>
          <w:rFonts w:ascii="Arial" w:hAnsi="Arial"/>
          <w:sz w:val="22"/>
        </w:rPr>
        <w:t>), graphed to the right, is logarithmic.</w:t>
      </w:r>
    </w:p>
    <w:p w:rsidR="00254660" w:rsidRPr="001E60C9" w:rsidRDefault="00254660" w:rsidP="00254660">
      <w:pPr>
        <w:numPr>
          <w:ilvl w:val="2"/>
          <w:numId w:val="12"/>
        </w:numPr>
        <w:spacing w:before="120"/>
        <w:ind w:right="3060"/>
        <w:rPr>
          <w:rFonts w:ascii="Arial" w:hAnsi="Arial" w:cs="Arial"/>
          <w:sz w:val="22"/>
        </w:rPr>
      </w:pPr>
      <w:r w:rsidRPr="001E60C9">
        <w:rPr>
          <w:rFonts w:ascii="Arial" w:hAnsi="Arial" w:cs="Arial"/>
          <w:sz w:val="22"/>
        </w:rPr>
        <w:t xml:space="preserve">“Key points” on the graph of </w:t>
      </w:r>
      <w:r w:rsidRPr="001E60C9">
        <w:rPr>
          <w:rFonts w:ascii="Arial" w:hAnsi="Arial"/>
          <w:i/>
          <w:sz w:val="22"/>
        </w:rPr>
        <w:t>y</w:t>
      </w:r>
      <w:r w:rsidRPr="001E60C9">
        <w:rPr>
          <w:rFonts w:ascii="Arial" w:hAnsi="Arial"/>
          <w:sz w:val="22"/>
        </w:rPr>
        <w:t xml:space="preserve"> = log</w:t>
      </w:r>
      <w:r w:rsidRPr="001E60C9">
        <w:rPr>
          <w:rFonts w:ascii="Arial" w:hAnsi="Arial"/>
          <w:sz w:val="22"/>
          <w:vertAlign w:val="subscript"/>
        </w:rPr>
        <w:t>4</w:t>
      </w:r>
      <w:r w:rsidRPr="001E60C9">
        <w:rPr>
          <w:rFonts w:ascii="Arial" w:hAnsi="Arial"/>
          <w:sz w:val="22"/>
        </w:rPr>
        <w:t>(</w:t>
      </w:r>
      <w:r w:rsidRPr="001E60C9">
        <w:rPr>
          <w:rFonts w:ascii="Arial" w:hAnsi="Arial"/>
          <w:i/>
          <w:sz w:val="22"/>
        </w:rPr>
        <w:t>x</w:t>
      </w:r>
      <w:r w:rsidRPr="001E60C9">
        <w:rPr>
          <w:rFonts w:ascii="Arial" w:hAnsi="Arial"/>
          <w:sz w:val="22"/>
        </w:rPr>
        <w:t xml:space="preserve">) </w:t>
      </w:r>
      <w:r>
        <w:rPr>
          <w:rFonts w:ascii="Arial" w:hAnsi="Arial" w:cs="Arial"/>
          <w:sz w:val="22"/>
        </w:rPr>
        <w:t>include</w:t>
      </w:r>
      <w:r w:rsidRPr="001E60C9">
        <w:rPr>
          <w:rFonts w:ascii="Arial" w:hAnsi="Arial" w:cs="Arial"/>
          <w:sz w:val="22"/>
        </w:rPr>
        <w:t xml:space="preserve"> </w:t>
      </w:r>
      <w:r w:rsidRPr="001E60C9">
        <w:rPr>
          <w:rFonts w:ascii="Arial" w:hAnsi="Arial" w:cs="Arial"/>
          <w:sz w:val="22"/>
          <w:szCs w:val="22"/>
        </w:rPr>
        <w:t>(</w:t>
      </w:r>
      <w:r w:rsidRPr="00DE78F8">
        <w:rPr>
          <w:rFonts w:ascii="Arial" w:hAnsi="Arial" w:cs="Arial"/>
          <w:position w:val="-22"/>
          <w:sz w:val="22"/>
          <w:szCs w:val="22"/>
        </w:rPr>
        <w:object w:dxaOrig="240" w:dyaOrig="580">
          <v:shape id="_x0000_i1025" type="#_x0000_t75" style="width:11.8pt;height:29pt" o:ole="">
            <v:imagedata r:id="rId16" o:title=""/>
          </v:shape>
          <o:OLEObject Type="Embed" ProgID="Equation.DSMT4" ShapeID="_x0000_i1025" DrawAspect="Content" ObjectID="_1631430295" r:id="rId17"/>
        </w:object>
      </w:r>
      <w:r w:rsidRPr="001E60C9">
        <w:rPr>
          <w:rFonts w:ascii="Arial" w:hAnsi="Arial" w:cs="Arial"/>
          <w:sz w:val="22"/>
          <w:szCs w:val="22"/>
        </w:rPr>
        <w:t xml:space="preserve">, –1), (1, 0), </w:t>
      </w:r>
      <w:r>
        <w:rPr>
          <w:rFonts w:ascii="Arial" w:hAnsi="Arial" w:cs="Arial"/>
          <w:sz w:val="22"/>
          <w:szCs w:val="22"/>
        </w:rPr>
        <w:t>(4, 1), (16, 2), etc.</w:t>
      </w:r>
    </w:p>
    <w:p w:rsidR="0078076A" w:rsidRPr="00F75F84" w:rsidRDefault="00254660" w:rsidP="00254660">
      <w:pPr>
        <w:numPr>
          <w:ilvl w:val="2"/>
          <w:numId w:val="12"/>
        </w:numPr>
        <w:spacing w:before="120"/>
        <w:ind w:right="3240"/>
        <w:rPr>
          <w:rFonts w:ascii="Arial" w:hAnsi="Arial" w:cs="Arial"/>
          <w:sz w:val="22"/>
        </w:rPr>
      </w:pPr>
      <w:r w:rsidRPr="002958E7">
        <w:rPr>
          <w:rFonts w:ascii="Arial" w:hAnsi="Arial"/>
          <w:sz w:val="22"/>
        </w:rPr>
        <w:t xml:space="preserve">The value of </w:t>
      </w:r>
      <w:proofErr w:type="gramStart"/>
      <w:r w:rsidRPr="002958E7">
        <w:rPr>
          <w:rFonts w:ascii="Arial" w:hAnsi="Arial"/>
          <w:sz w:val="22"/>
        </w:rPr>
        <w:t>log</w:t>
      </w:r>
      <w:r w:rsidRPr="002958E7">
        <w:rPr>
          <w:rFonts w:ascii="Arial" w:hAnsi="Arial"/>
          <w:sz w:val="22"/>
          <w:vertAlign w:val="subscript"/>
        </w:rPr>
        <w:t>4</w:t>
      </w:r>
      <w:r w:rsidRPr="002958E7">
        <w:rPr>
          <w:rFonts w:ascii="Arial" w:hAnsi="Arial"/>
          <w:sz w:val="22"/>
        </w:rPr>
        <w:t>(</w:t>
      </w:r>
      <w:proofErr w:type="gramEnd"/>
      <w:r w:rsidRPr="002958E7">
        <w:rPr>
          <w:rFonts w:ascii="Arial" w:hAnsi="Arial"/>
          <w:sz w:val="22"/>
        </w:rPr>
        <w:t>1) = 0 because</w:t>
      </w:r>
      <w:r>
        <w:rPr>
          <w:rFonts w:ascii="Arial" w:hAnsi="Arial"/>
          <w:sz w:val="22"/>
        </w:rPr>
        <w:t xml:space="preserve"> 4</w:t>
      </w:r>
      <w:r w:rsidRPr="002958E7">
        <w:rPr>
          <w:rFonts w:ascii="Arial" w:hAnsi="Arial"/>
          <w:sz w:val="22"/>
          <w:szCs w:val="22"/>
          <w:vertAlign w:val="superscript"/>
        </w:rPr>
        <w:t>0</w:t>
      </w:r>
      <w:r>
        <w:rPr>
          <w:rFonts w:ascii="Arial" w:hAnsi="Arial"/>
          <w:sz w:val="22"/>
        </w:rPr>
        <w:t xml:space="preserve"> = 1.</w:t>
      </w:r>
    </w:p>
    <w:p w:rsidR="0078076A" w:rsidRDefault="0078076A" w:rsidP="0078076A">
      <w:pPr>
        <w:numPr>
          <w:ilvl w:val="1"/>
          <w:numId w:val="24"/>
        </w:numPr>
        <w:spacing w:before="120"/>
        <w:ind w:left="1440" w:right="324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The graph of a logarithmic function </w:t>
      </w:r>
      <w:r w:rsidR="006D356C">
        <w:rPr>
          <w:rFonts w:ascii="Arial" w:hAnsi="Arial"/>
          <w:sz w:val="22"/>
        </w:rPr>
        <w:t xml:space="preserve">is </w:t>
      </w:r>
      <w:r>
        <w:rPr>
          <w:rFonts w:ascii="Arial" w:hAnsi="Arial"/>
          <w:sz w:val="22"/>
        </w:rPr>
        <w:t xml:space="preserve">the </w:t>
      </w:r>
      <w:r w:rsidR="006D356C">
        <w:rPr>
          <w:rFonts w:ascii="Arial" w:hAnsi="Arial"/>
          <w:sz w:val="22"/>
        </w:rPr>
        <w:t>graph of the associated</w:t>
      </w:r>
      <w:r>
        <w:rPr>
          <w:rFonts w:ascii="Arial" w:hAnsi="Arial"/>
          <w:sz w:val="22"/>
        </w:rPr>
        <w:t xml:space="preserve"> exponential function reflected over the line </w:t>
      </w:r>
      <w:r>
        <w:rPr>
          <w:rFonts w:ascii="Arial" w:hAnsi="Arial"/>
          <w:i/>
          <w:sz w:val="22"/>
        </w:rPr>
        <w:t xml:space="preserve">y </w:t>
      </w:r>
      <w:r>
        <w:rPr>
          <w:rFonts w:ascii="Arial" w:hAnsi="Arial"/>
          <w:sz w:val="22"/>
        </w:rPr>
        <w:t xml:space="preserve">= </w:t>
      </w:r>
      <w:r>
        <w:rPr>
          <w:rFonts w:ascii="Arial" w:hAnsi="Arial"/>
          <w:i/>
          <w:sz w:val="22"/>
        </w:rPr>
        <w:t>x</w:t>
      </w:r>
      <w:r>
        <w:rPr>
          <w:rFonts w:ascii="Arial" w:hAnsi="Arial"/>
          <w:sz w:val="22"/>
        </w:rPr>
        <w:t>.</w:t>
      </w:r>
    </w:p>
    <w:p w:rsidR="00254660" w:rsidRDefault="00254660" w:rsidP="00254660">
      <w:pPr>
        <w:numPr>
          <w:ilvl w:val="1"/>
          <w:numId w:val="24"/>
        </w:numPr>
        <w:spacing w:before="120"/>
        <w:ind w:left="144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A logarithm to the base </w:t>
      </w:r>
      <w:r>
        <w:rPr>
          <w:rFonts w:ascii="Arial" w:hAnsi="Arial"/>
          <w:i/>
          <w:sz w:val="22"/>
        </w:rPr>
        <w:t>e</w:t>
      </w:r>
      <w:r>
        <w:rPr>
          <w:rFonts w:ascii="Arial" w:hAnsi="Arial"/>
          <w:sz w:val="22"/>
        </w:rPr>
        <w:t xml:space="preserve"> (approximately 2.71828) is a </w:t>
      </w:r>
      <w:r>
        <w:rPr>
          <w:rFonts w:ascii="Arial" w:hAnsi="Arial"/>
          <w:i/>
          <w:sz w:val="22"/>
        </w:rPr>
        <w:t>natural logarithm</w:t>
      </w:r>
      <w:r>
        <w:rPr>
          <w:rFonts w:ascii="Arial" w:hAnsi="Arial"/>
          <w:sz w:val="22"/>
        </w:rPr>
        <w:t>, and is written as ln(</w:t>
      </w:r>
      <w:r>
        <w:rPr>
          <w:rFonts w:ascii="Arial" w:hAnsi="Arial"/>
          <w:i/>
          <w:sz w:val="22"/>
        </w:rPr>
        <w:t>x</w:t>
      </w:r>
      <w:r>
        <w:rPr>
          <w:rFonts w:ascii="Arial" w:hAnsi="Arial"/>
          <w:sz w:val="22"/>
        </w:rPr>
        <w:t>)</w:t>
      </w:r>
      <w:r w:rsidR="007B30AC">
        <w:rPr>
          <w:rFonts w:ascii="Arial" w:hAnsi="Arial"/>
          <w:sz w:val="22"/>
        </w:rPr>
        <w:t>.</w:t>
      </w:r>
    </w:p>
    <w:p w:rsidR="005B230C" w:rsidRDefault="005B230C" w:rsidP="005B230C">
      <w:pPr>
        <w:ind w:left="1440"/>
        <w:rPr>
          <w:rFonts w:ascii="Arial" w:hAnsi="Arial"/>
          <w:sz w:val="22"/>
        </w:rPr>
      </w:pPr>
    </w:p>
    <w:p w:rsidR="005B230C" w:rsidRPr="004902E8" w:rsidRDefault="006531BE" w:rsidP="005B230C">
      <w:pPr>
        <w:numPr>
          <w:ilvl w:val="0"/>
          <w:numId w:val="28"/>
        </w:numPr>
        <w:ind w:left="720" w:right="3240"/>
        <w:rPr>
          <w:rFonts w:ascii="Arial" w:hAnsi="Arial" w:cs="Arial"/>
          <w:sz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029710</wp:posOffset>
                </wp:positionH>
                <wp:positionV relativeFrom="paragraph">
                  <wp:posOffset>31115</wp:posOffset>
                </wp:positionV>
                <wp:extent cx="2020570" cy="1995805"/>
                <wp:effectExtent l="10160" t="12065" r="0" b="1905"/>
                <wp:wrapNone/>
                <wp:docPr id="1" name="Group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20570" cy="1995805"/>
                          <a:chOff x="7771" y="10091"/>
                          <a:chExt cx="3182" cy="3143"/>
                        </a:xfrm>
                      </wpg:grpSpPr>
                      <pic:pic xmlns:pic="http://schemas.openxmlformats.org/drawingml/2006/picture">
                        <pic:nvPicPr>
                          <pic:cNvPr id="4" name="Picture 81" descr="https://el-gizmos.s3.amazonaws.com/HTML5UserGenerated/B6AA1/042916_135935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r:link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539" b="245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71" y="10091"/>
                            <a:ext cx="3012" cy="3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9063" y="12814"/>
                            <a:ext cx="189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230C" w:rsidRPr="005B230C" w:rsidRDefault="005B230C" w:rsidP="00254660">
                              <w:pPr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  <w:t>y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</w:rPr>
                                <w:t xml:space="preserve"> = 2 log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  <w:t>x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</w:rPr>
                                <w:t xml:space="preserve"> +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" o:spid="_x0000_s1036" style="position:absolute;left:0;text-align:left;margin-left:317.3pt;margin-top:2.45pt;width:159.1pt;height:157.15pt;z-index:251658752" coordorigin="7771,10091" coordsize="3182,31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">
                <v:shape id="Picture 81" o:spid="_x0000_s1037" type="#_x0000_t75" alt="https://el-gizmos.s3.amazonaws.com/HTML5UserGenerated/B6AA1/042916_1359357.png" style="position:absolute;left:7771;top:10091;width:3012;height:31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QMnM7DAAAA2gAAAA8AAABkcnMvZG93bnJldi54bWxEj0FrwkAUhO+C/2F5gjfdqEU0dRURBMFS&#10;qLbS42P3mQSzb2N2TdJ/3y0UPA4z8w2z2nS2FA3VvnCsYDJOQBBrZwrOFHye96MFCB+QDZaOScEP&#10;edis+70Vpsa1/EHNKWQiQtinqCAPoUql9Doni37sKuLoXV1tMURZZ9LU2Ea4LeU0SebSYsFxIceK&#10;djnp2+lhFXCzfC/n99mxdd+Tr4W56Lf9TSs1HHTbVxCBuvAM/7cPRsEL/F2JN0Cuf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1AyczsMAAADaAAAADwAAAAAAAAAAAAAAAACf&#10;AgAAZHJzL2Rvd25yZXYueG1sUEsFBgAAAAAEAAQA9wAAAI8DAAAAAA==&#10;" stroked="t">
                  <v:imagedata r:id="rId20" r:href="rId21" cropbottom="16106f" cropleft="21980f"/>
                </v:shape>
                <v:shape id="Text Box 82" o:spid="_x0000_s1038" type="#_x0000_t202" style="position:absolute;left:9063;top:12814;width:189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5B230C" w:rsidRPr="005B230C" w:rsidRDefault="005B230C" w:rsidP="00254660">
                        <w:pPr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  <w:t>y</w:t>
                        </w:r>
                        <w:r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 xml:space="preserve"> = 2 log</w:t>
                        </w:r>
                        <w:r>
                          <w:rPr>
                            <w:rFonts w:ascii="Arial" w:hAnsi="Arial" w:cs="Arial"/>
                            <w:b/>
                            <w:sz w:val="22"/>
                            <w:szCs w:val="22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  <w:t>x</w:t>
                        </w:r>
                        <w:r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 xml:space="preserve"> + 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B230C" w:rsidRPr="004902E8">
        <w:rPr>
          <w:rFonts w:ascii="Arial" w:hAnsi="Arial" w:cs="Arial"/>
          <w:sz w:val="22"/>
          <w:u w:val="single"/>
        </w:rPr>
        <w:t>Scale (a function)</w:t>
      </w:r>
      <w:r w:rsidR="005B230C" w:rsidRPr="004902E8">
        <w:rPr>
          <w:rFonts w:ascii="Arial" w:hAnsi="Arial" w:cs="Arial"/>
          <w:sz w:val="22"/>
        </w:rPr>
        <w:t xml:space="preserve"> – to stretch or shrink a graph by multiplying the </w:t>
      </w:r>
      <w:r w:rsidR="005B230C" w:rsidRPr="004902E8">
        <w:rPr>
          <w:rFonts w:ascii="Arial" w:hAnsi="Arial" w:cs="Arial"/>
          <w:i/>
          <w:sz w:val="22"/>
        </w:rPr>
        <w:t>x</w:t>
      </w:r>
      <w:r w:rsidR="005B230C" w:rsidRPr="004902E8">
        <w:rPr>
          <w:rFonts w:ascii="Arial" w:hAnsi="Arial" w:cs="Arial"/>
          <w:sz w:val="22"/>
        </w:rPr>
        <w:t xml:space="preserve">- or </w:t>
      </w:r>
      <w:r w:rsidR="005B230C" w:rsidRPr="004902E8">
        <w:rPr>
          <w:rFonts w:ascii="Arial" w:hAnsi="Arial" w:cs="Arial"/>
          <w:i/>
          <w:sz w:val="22"/>
        </w:rPr>
        <w:t>y</w:t>
      </w:r>
      <w:r w:rsidR="005B230C" w:rsidRPr="004902E8">
        <w:rPr>
          <w:rFonts w:ascii="Arial" w:hAnsi="Arial" w:cs="Arial"/>
          <w:sz w:val="22"/>
        </w:rPr>
        <w:t>-valu</w:t>
      </w:r>
      <w:r w:rsidR="005B230C">
        <w:rPr>
          <w:rFonts w:ascii="Arial" w:hAnsi="Arial" w:cs="Arial"/>
          <w:sz w:val="22"/>
        </w:rPr>
        <w:t>es of a function by a constant.</w:t>
      </w:r>
    </w:p>
    <w:p w:rsidR="005B230C" w:rsidRPr="004902E8" w:rsidRDefault="005B230C" w:rsidP="005B230C">
      <w:pPr>
        <w:numPr>
          <w:ilvl w:val="1"/>
          <w:numId w:val="28"/>
        </w:numPr>
        <w:spacing w:before="120"/>
        <w:ind w:left="1440" w:right="3240"/>
        <w:rPr>
          <w:rFonts w:ascii="Arial" w:hAnsi="Arial" w:cs="Arial"/>
          <w:sz w:val="22"/>
        </w:rPr>
      </w:pPr>
      <w:r w:rsidRPr="004902E8">
        <w:rPr>
          <w:rFonts w:ascii="Arial" w:hAnsi="Arial" w:cs="Arial"/>
          <w:sz w:val="22"/>
        </w:rPr>
        <w:t xml:space="preserve">For example, the </w:t>
      </w:r>
      <w:r w:rsidRPr="00095449">
        <w:rPr>
          <w:rFonts w:ascii="Arial" w:hAnsi="Arial" w:cs="Arial"/>
          <w:sz w:val="22"/>
        </w:rPr>
        <w:t>graph of</w:t>
      </w:r>
      <w:r w:rsidRPr="004902E8">
        <w:rPr>
          <w:rFonts w:ascii="Arial" w:hAnsi="Arial" w:cs="Arial"/>
          <w:sz w:val="22"/>
        </w:rPr>
        <w:t xml:space="preserve"> </w:t>
      </w:r>
      <w:r w:rsidRPr="004902E8">
        <w:rPr>
          <w:rFonts w:ascii="Arial" w:hAnsi="Arial" w:cs="Arial"/>
          <w:i/>
          <w:sz w:val="22"/>
          <w:szCs w:val="22"/>
        </w:rPr>
        <w:t xml:space="preserve">y </w:t>
      </w:r>
      <w:r w:rsidRPr="004902E8">
        <w:rPr>
          <w:rFonts w:ascii="Arial" w:hAnsi="Arial" w:cs="Arial"/>
          <w:sz w:val="22"/>
          <w:szCs w:val="22"/>
        </w:rPr>
        <w:t xml:space="preserve">= </w:t>
      </w:r>
      <w:r>
        <w:rPr>
          <w:rFonts w:ascii="Arial" w:hAnsi="Arial" w:cs="Arial"/>
          <w:sz w:val="22"/>
          <w:szCs w:val="22"/>
        </w:rPr>
        <w:t>2</w:t>
      </w:r>
      <w:r w:rsidRPr="004902E8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log</w:t>
      </w:r>
      <w:r>
        <w:rPr>
          <w:rFonts w:ascii="Arial" w:hAnsi="Arial" w:cs="Arial"/>
          <w:sz w:val="22"/>
          <w:szCs w:val="22"/>
          <w:vertAlign w:val="subscript"/>
        </w:rPr>
        <w:t>4</w:t>
      </w:r>
      <w:r w:rsidRPr="004902E8">
        <w:rPr>
          <w:rFonts w:ascii="Arial" w:hAnsi="Arial" w:cs="Arial"/>
          <w:sz w:val="22"/>
          <w:szCs w:val="22"/>
        </w:rPr>
        <w:t>(</w:t>
      </w:r>
      <w:r w:rsidRPr="004902E8"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) + 3, shown to the right, has been vertically scaled (stretched) </w:t>
      </w:r>
      <w:r w:rsidRPr="004902E8">
        <w:rPr>
          <w:rFonts w:ascii="Arial" w:hAnsi="Arial" w:cs="Arial"/>
          <w:sz w:val="22"/>
          <w:szCs w:val="22"/>
        </w:rPr>
        <w:t xml:space="preserve">by a factor of </w:t>
      </w:r>
      <w:r>
        <w:rPr>
          <w:rFonts w:ascii="Arial" w:hAnsi="Arial" w:cs="Arial"/>
          <w:sz w:val="22"/>
          <w:szCs w:val="22"/>
        </w:rPr>
        <w:t>2</w:t>
      </w:r>
      <w:r w:rsidRPr="004902E8">
        <w:rPr>
          <w:rFonts w:ascii="Arial" w:hAnsi="Arial" w:cs="Arial"/>
          <w:sz w:val="22"/>
          <w:szCs w:val="22"/>
        </w:rPr>
        <w:t>.</w:t>
      </w:r>
    </w:p>
    <w:p w:rsidR="005B230C" w:rsidRPr="00EE2969" w:rsidRDefault="005B230C" w:rsidP="005B230C">
      <w:pPr>
        <w:tabs>
          <w:tab w:val="left" w:pos="1215"/>
        </w:tabs>
        <w:ind w:left="720"/>
        <w:rPr>
          <w:rFonts w:ascii="Arial" w:hAnsi="Arial" w:cs="Arial"/>
          <w:sz w:val="22"/>
        </w:rPr>
      </w:pPr>
      <w:r w:rsidRPr="00EE2969">
        <w:rPr>
          <w:rFonts w:ascii="Arial" w:hAnsi="Arial" w:cs="Arial"/>
          <w:sz w:val="22"/>
          <w:szCs w:val="22"/>
        </w:rPr>
        <w:t xml:space="preserve"> </w:t>
      </w:r>
    </w:p>
    <w:p w:rsidR="005B230C" w:rsidRDefault="005B230C" w:rsidP="005B230C">
      <w:pPr>
        <w:numPr>
          <w:ilvl w:val="0"/>
          <w:numId w:val="28"/>
        </w:numPr>
        <w:ind w:left="720" w:right="324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u w:val="single"/>
        </w:rPr>
        <w:t>Transform (a function)</w:t>
      </w:r>
      <w:r>
        <w:rPr>
          <w:rFonts w:ascii="Arial" w:hAnsi="Arial" w:cs="Arial"/>
          <w:sz w:val="22"/>
        </w:rPr>
        <w:t xml:space="preserve"> – to scale, translate, rotate, or r</w:t>
      </w:r>
      <w:r w:rsidR="00AB0902">
        <w:rPr>
          <w:rFonts w:ascii="Arial" w:hAnsi="Arial" w:cs="Arial"/>
          <w:sz w:val="22"/>
        </w:rPr>
        <w:t>eflect the graph of a function.</w:t>
      </w:r>
    </w:p>
    <w:p w:rsidR="005B230C" w:rsidRPr="00C63C0E" w:rsidRDefault="005B230C" w:rsidP="005B230C">
      <w:pPr>
        <w:ind w:left="720"/>
        <w:rPr>
          <w:rFonts w:ascii="Arial" w:hAnsi="Arial" w:cs="Arial"/>
          <w:sz w:val="22"/>
        </w:rPr>
      </w:pPr>
    </w:p>
    <w:p w:rsidR="005B230C" w:rsidRPr="004902E8" w:rsidRDefault="005B230C" w:rsidP="005B230C">
      <w:pPr>
        <w:numPr>
          <w:ilvl w:val="0"/>
          <w:numId w:val="28"/>
        </w:numPr>
        <w:ind w:left="720" w:right="3240"/>
        <w:rPr>
          <w:rFonts w:ascii="Arial" w:hAnsi="Arial" w:cs="Arial"/>
          <w:sz w:val="22"/>
        </w:rPr>
      </w:pPr>
      <w:r w:rsidRPr="004902E8">
        <w:rPr>
          <w:rFonts w:ascii="Arial" w:hAnsi="Arial" w:cs="Arial"/>
          <w:sz w:val="22"/>
          <w:u w:val="single"/>
        </w:rPr>
        <w:t>Translate (a function)</w:t>
      </w:r>
      <w:r w:rsidRPr="004902E8">
        <w:rPr>
          <w:rFonts w:ascii="Arial" w:hAnsi="Arial" w:cs="Arial"/>
          <w:sz w:val="22"/>
        </w:rPr>
        <w:t xml:space="preserve"> – to shift a graph by increasing or decreasing the </w:t>
      </w:r>
      <w:r w:rsidRPr="00781C3D">
        <w:rPr>
          <w:rFonts w:ascii="Arial" w:hAnsi="Arial" w:cs="Arial"/>
          <w:i/>
          <w:sz w:val="22"/>
        </w:rPr>
        <w:t>x</w:t>
      </w:r>
      <w:r w:rsidRPr="004902E8">
        <w:rPr>
          <w:rFonts w:ascii="Arial" w:hAnsi="Arial" w:cs="Arial"/>
          <w:sz w:val="22"/>
        </w:rPr>
        <w:t xml:space="preserve">- or </w:t>
      </w:r>
      <w:r w:rsidRPr="00781C3D">
        <w:rPr>
          <w:rFonts w:ascii="Arial" w:hAnsi="Arial" w:cs="Arial"/>
          <w:i/>
          <w:sz w:val="22"/>
        </w:rPr>
        <w:t>y</w:t>
      </w:r>
      <w:r w:rsidRPr="004902E8">
        <w:rPr>
          <w:rFonts w:ascii="Arial" w:hAnsi="Arial" w:cs="Arial"/>
          <w:sz w:val="22"/>
        </w:rPr>
        <w:t>-values of a function by a constant.</w:t>
      </w:r>
    </w:p>
    <w:p w:rsidR="0078076A" w:rsidRPr="005B230C" w:rsidRDefault="005B230C" w:rsidP="005B230C">
      <w:pPr>
        <w:numPr>
          <w:ilvl w:val="1"/>
          <w:numId w:val="28"/>
        </w:numPr>
        <w:spacing w:before="120"/>
        <w:ind w:left="1440"/>
        <w:rPr>
          <w:rFonts w:ascii="Arial" w:hAnsi="Arial" w:cs="Arial"/>
          <w:sz w:val="22"/>
        </w:rPr>
      </w:pPr>
      <w:r w:rsidRPr="004902E8">
        <w:rPr>
          <w:rFonts w:ascii="Arial" w:hAnsi="Arial" w:cs="Arial"/>
          <w:sz w:val="22"/>
        </w:rPr>
        <w:t xml:space="preserve">For example, the graph of </w:t>
      </w:r>
      <w:r w:rsidRPr="004902E8">
        <w:rPr>
          <w:rFonts w:ascii="Arial" w:hAnsi="Arial" w:cs="Arial"/>
          <w:i/>
          <w:sz w:val="22"/>
          <w:szCs w:val="22"/>
        </w:rPr>
        <w:t xml:space="preserve">y </w:t>
      </w:r>
      <w:r w:rsidRPr="004902E8">
        <w:rPr>
          <w:rFonts w:ascii="Arial" w:hAnsi="Arial" w:cs="Arial"/>
          <w:sz w:val="22"/>
          <w:szCs w:val="22"/>
        </w:rPr>
        <w:t xml:space="preserve">= </w:t>
      </w:r>
      <w:r>
        <w:rPr>
          <w:rFonts w:ascii="Arial" w:hAnsi="Arial" w:cs="Arial"/>
          <w:sz w:val="22"/>
          <w:szCs w:val="22"/>
        </w:rPr>
        <w:t>2</w:t>
      </w:r>
      <w:r w:rsidRPr="004902E8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log</w:t>
      </w:r>
      <w:r>
        <w:rPr>
          <w:rFonts w:ascii="Arial" w:hAnsi="Arial" w:cs="Arial"/>
          <w:sz w:val="22"/>
          <w:szCs w:val="22"/>
          <w:vertAlign w:val="subscript"/>
        </w:rPr>
        <w:t>4</w:t>
      </w:r>
      <w:r w:rsidRPr="004902E8">
        <w:rPr>
          <w:rFonts w:ascii="Arial" w:hAnsi="Arial" w:cs="Arial"/>
          <w:sz w:val="22"/>
          <w:szCs w:val="22"/>
        </w:rPr>
        <w:t>(</w:t>
      </w:r>
      <w:r w:rsidRPr="004902E8"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>) + 3</w:t>
      </w:r>
      <w:r w:rsidRPr="004902E8">
        <w:rPr>
          <w:rFonts w:ascii="Arial" w:hAnsi="Arial" w:cs="Arial"/>
          <w:sz w:val="22"/>
          <w:szCs w:val="22"/>
        </w:rPr>
        <w:t>, shown above, has been</w:t>
      </w:r>
      <w:r w:rsidRPr="004902E8">
        <w:rPr>
          <w:rFonts w:ascii="Arial" w:hAnsi="Arial" w:cs="Arial"/>
          <w:sz w:val="22"/>
        </w:rPr>
        <w:t xml:space="preserve"> translated up by </w:t>
      </w:r>
      <w:r>
        <w:rPr>
          <w:rFonts w:ascii="Arial" w:hAnsi="Arial" w:cs="Arial"/>
          <w:sz w:val="22"/>
        </w:rPr>
        <w:t>3</w:t>
      </w:r>
      <w:r w:rsidRPr="004902E8">
        <w:rPr>
          <w:rFonts w:ascii="Arial" w:hAnsi="Arial" w:cs="Arial"/>
          <w:sz w:val="22"/>
        </w:rPr>
        <w:t xml:space="preserve"> units.</w:t>
      </w:r>
    </w:p>
    <w:sectPr w:rsidR="0078076A" w:rsidRPr="005B230C">
      <w:footerReference w:type="default" r:id="rId22"/>
      <w:headerReference w:type="first" r:id="rId23"/>
      <w:footerReference w:type="first" r:id="rId24"/>
      <w:type w:val="continuous"/>
      <w:pgSz w:w="12240" w:h="15840" w:code="1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3E12" w:rsidRDefault="002E3E12">
      <w:r>
        <w:separator/>
      </w:r>
    </w:p>
  </w:endnote>
  <w:endnote w:type="continuationSeparator" w:id="0">
    <w:p w:rsidR="002E3E12" w:rsidRDefault="002E3E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2668" w:rsidRDefault="006531BE">
    <w:pPr>
      <w:pStyle w:val="Footer"/>
    </w:pPr>
    <w:r>
      <w:rPr>
        <w:noProof/>
      </w:rPr>
      <w:drawing>
        <wp:anchor distT="0" distB="0" distL="114300" distR="114300" simplePos="0" relativeHeight="251656704" behindDoc="1" locked="0" layoutInCell="1" allowOverlap="1">
          <wp:simplePos x="0" y="0"/>
          <wp:positionH relativeFrom="column">
            <wp:posOffset>-685800</wp:posOffset>
          </wp:positionH>
          <wp:positionV relativeFrom="paragraph">
            <wp:posOffset>137160</wp:posOffset>
          </wp:positionV>
          <wp:extent cx="7315200" cy="266700"/>
          <wp:effectExtent l="0" t="0" r="0" b="0"/>
          <wp:wrapNone/>
          <wp:docPr id="3" name="Picture 3" descr="TG-foot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G-foot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315200" cy="2667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6C2668">
      <w:tab/>
    </w:r>
    <w:r w:rsidR="006C2668">
      <w:rPr>
        <w:rStyle w:val="PageNumber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2668" w:rsidRDefault="00617F99">
    <w:pPr>
      <w:pStyle w:val="Footer"/>
    </w:pPr>
    <w:r w:rsidRPr="00617F99">
      <w:rPr>
        <w:noProof/>
      </w:rPr>
      <mc:AlternateContent>
        <mc:Choice Requires="wpg">
          <w:drawing>
            <wp:anchor distT="0" distB="0" distL="114300" distR="114300" simplePos="0" relativeHeight="251659776" behindDoc="1" locked="0" layoutInCell="1" allowOverlap="1" wp14:anchorId="7DA47350" wp14:editId="28E8C671">
              <wp:simplePos x="0" y="0"/>
              <wp:positionH relativeFrom="margin">
                <wp:posOffset>-949277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18" name="Group 18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19" name="Group 19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20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" name="Rectangle 21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22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17F99" w:rsidRPr="003E22E6" w:rsidRDefault="00617F99" w:rsidP="00617F99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8" o:spid="_x0000_s1039" style="position:absolute;margin-left:-74.75pt;margin-top:-6.7pt;width:619.2pt;height:56.9pt;z-index:-251656704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">
              <v:group id="Group 19" o:spid="_x0000_s1040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41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iHUr/AAAAA2wAAAA8AAABkcnMvZG93bnJldi54bWxET8tqwkAU3Rf8h+EK3dWJoRSJjiKiNN3V&#10;WITuLplrEszcCTOTR/++sxBcHs57s5tMKwZyvrGsYLlIQBCXVjdcKfi5nN5WIHxA1thaJgV/5GG3&#10;nb1sMNN25DMNRahEDGGfoYI6hC6T0pc1GfQL2xFH7madwRChq6R2OMZw08o0ST6kwYZjQ40dHWoq&#10;70VvFKDmr3b/2V+/m9/idnV93l+O70q9zqf9GkSgKTzFD3euFaRxffwSf4Dc/g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KIdSv8AAAADbAAAADwAAAAAAAAAAAAAAAACfAgAA&#10;ZHJzL2Rvd25yZXYueG1sUEsFBgAAAAAEAAQA9wAAAIwDAAAAAA==&#10;">
                  <v:imagedata r:id="rId2" o:title=""/>
                  <v:path arrowok="t"/>
                </v:shape>
                <v:rect id="Rectangle 21" o:spid="_x0000_s1042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xUm8QA&#10;AADbAAAADwAAAGRycy9kb3ducmV2LnhtbESPQWvCQBSE74L/YXkFL1I3RpAQXaWWFnsRMfbg8ZF9&#10;TUKzb9PdVdN/7wqCx2FmvmGW69604kLON5YVTCcJCOLS6oYrBd/Hz9cMhA/IGlvLpOCfPKxXw8ES&#10;c22vfKBLESoRIexzVFCH0OVS+rImg35iO+Lo/VhnMETpKqkdXiPctDJNkrk02HBcqLGj95rK3+Js&#10;FGTJlr352+x26Wn/MXNybDJ/Vmr00r8tQATqwzP8aH9pBekU7l/iD5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sVJvEAAAA2wAAAA8AAAAAAAAAAAAAAAAAmAIAAGRycy9k&#10;b3ducmV2LnhtbFBLBQYAAAAABAAEAPUAAACJAwAAAAA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43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<v:textbox>
                  <w:txbxContent>
                    <w:p w:rsidR="00617F99" w:rsidRPr="003E22E6" w:rsidRDefault="00617F99" w:rsidP="00617F99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3E12" w:rsidRDefault="002E3E12">
      <w:r>
        <w:separator/>
      </w:r>
    </w:p>
  </w:footnote>
  <w:footnote w:type="continuationSeparator" w:id="0">
    <w:p w:rsidR="002E3E12" w:rsidRDefault="002E3E1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2668" w:rsidRDefault="00617F99">
    <w:pPr>
      <w:pStyle w:val="Header"/>
    </w:pPr>
    <w:r w:rsidRPr="00617F99">
      <w:rPr>
        <w:noProof/>
      </w:rPr>
      <w:drawing>
        <wp:anchor distT="0" distB="0" distL="114300" distR="114300" simplePos="0" relativeHeight="251661824" behindDoc="1" locked="0" layoutInCell="1" allowOverlap="1" wp14:anchorId="51907533" wp14:editId="2DED06F0">
          <wp:simplePos x="0" y="0"/>
          <wp:positionH relativeFrom="margin">
            <wp:posOffset>-1062355</wp:posOffset>
          </wp:positionH>
          <wp:positionV relativeFrom="page">
            <wp:posOffset>-33285</wp:posOffset>
          </wp:positionV>
          <wp:extent cx="8065008" cy="731538"/>
          <wp:effectExtent l="0" t="0" r="0" b="0"/>
          <wp:wrapNone/>
          <wp:docPr id="23" name="Picture 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99A751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75577C"/>
    <w:multiLevelType w:val="hybridMultilevel"/>
    <w:tmpl w:val="E3FCEE94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">
    <w:nsid w:val="03D06A37"/>
    <w:multiLevelType w:val="hybridMultilevel"/>
    <w:tmpl w:val="3648F7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4BB16CD"/>
    <w:multiLevelType w:val="hybridMultilevel"/>
    <w:tmpl w:val="4DCA991A"/>
    <w:lvl w:ilvl="0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">
    <w:nsid w:val="0B572D8B"/>
    <w:multiLevelType w:val="hybridMultilevel"/>
    <w:tmpl w:val="B19641B2"/>
    <w:lvl w:ilvl="0" w:tplc="4A00713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0DA766AE"/>
    <w:multiLevelType w:val="hybridMultilevel"/>
    <w:tmpl w:val="D6D89EC6"/>
    <w:lvl w:ilvl="0" w:tplc="FFFFFFFF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FFFFFFFF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>
    <w:nsid w:val="10CF08D4"/>
    <w:multiLevelType w:val="hybridMultilevel"/>
    <w:tmpl w:val="98208DC4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>
    <w:nsid w:val="11DB3CDB"/>
    <w:multiLevelType w:val="hybridMultilevel"/>
    <w:tmpl w:val="ACE458CC"/>
    <w:lvl w:ilvl="0" w:tplc="4A00713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E0C71C6"/>
    <w:multiLevelType w:val="hybridMultilevel"/>
    <w:tmpl w:val="0FAA486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255D1957"/>
    <w:multiLevelType w:val="hybridMultilevel"/>
    <w:tmpl w:val="A7F297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E565AF6"/>
    <w:multiLevelType w:val="hybridMultilevel"/>
    <w:tmpl w:val="9FF64D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1FA7412"/>
    <w:multiLevelType w:val="hybridMultilevel"/>
    <w:tmpl w:val="547C729E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2">
    <w:nsid w:val="371A1D59"/>
    <w:multiLevelType w:val="hybridMultilevel"/>
    <w:tmpl w:val="11B0EF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8B37095"/>
    <w:multiLevelType w:val="hybridMultilevel"/>
    <w:tmpl w:val="7F06B0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C66478E"/>
    <w:multiLevelType w:val="hybridMultilevel"/>
    <w:tmpl w:val="8BF834E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3CB11FC6"/>
    <w:multiLevelType w:val="hybridMultilevel"/>
    <w:tmpl w:val="56D20FC6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6">
    <w:nsid w:val="41EE154A"/>
    <w:multiLevelType w:val="multilevel"/>
    <w:tmpl w:val="FDEE15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4FF2DE8"/>
    <w:multiLevelType w:val="hybridMultilevel"/>
    <w:tmpl w:val="C166F82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8">
    <w:nsid w:val="4AB012E9"/>
    <w:multiLevelType w:val="hybridMultilevel"/>
    <w:tmpl w:val="415CEA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52C0451A"/>
    <w:multiLevelType w:val="hybridMultilevel"/>
    <w:tmpl w:val="5ECC52C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55427C48"/>
    <w:multiLevelType w:val="hybridMultilevel"/>
    <w:tmpl w:val="2E14FEA8"/>
    <w:lvl w:ilvl="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5C821CB"/>
    <w:multiLevelType w:val="hybridMultilevel"/>
    <w:tmpl w:val="66982AFE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2">
    <w:nsid w:val="5DA84DA9"/>
    <w:multiLevelType w:val="hybridMultilevel"/>
    <w:tmpl w:val="8454EC4E"/>
    <w:lvl w:ilvl="0" w:tplc="4A00713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69FD49BC"/>
    <w:multiLevelType w:val="hybridMultilevel"/>
    <w:tmpl w:val="EC3C586E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4">
    <w:nsid w:val="6A632C89"/>
    <w:multiLevelType w:val="hybridMultilevel"/>
    <w:tmpl w:val="D818A3E8"/>
    <w:lvl w:ilvl="0" w:tplc="4A00713C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5">
    <w:nsid w:val="6C055ACC"/>
    <w:multiLevelType w:val="hybridMultilevel"/>
    <w:tmpl w:val="2518659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F3C0ED0"/>
    <w:multiLevelType w:val="hybridMultilevel"/>
    <w:tmpl w:val="EB8ABDC2"/>
    <w:lvl w:ilvl="0" w:tplc="4A00713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714E0AB8"/>
    <w:multiLevelType w:val="hybridMultilevel"/>
    <w:tmpl w:val="EA3A5B6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7"/>
  </w:num>
  <w:num w:numId="3">
    <w:abstractNumId w:val="9"/>
  </w:num>
  <w:num w:numId="4">
    <w:abstractNumId w:val="10"/>
  </w:num>
  <w:num w:numId="5">
    <w:abstractNumId w:val="1"/>
  </w:num>
  <w:num w:numId="6">
    <w:abstractNumId w:val="15"/>
  </w:num>
  <w:num w:numId="7">
    <w:abstractNumId w:val="6"/>
  </w:num>
  <w:num w:numId="8">
    <w:abstractNumId w:val="20"/>
  </w:num>
  <w:num w:numId="9">
    <w:abstractNumId w:val="23"/>
  </w:num>
  <w:num w:numId="10">
    <w:abstractNumId w:val="21"/>
  </w:num>
  <w:num w:numId="11">
    <w:abstractNumId w:val="2"/>
  </w:num>
  <w:num w:numId="12">
    <w:abstractNumId w:val="13"/>
  </w:num>
  <w:num w:numId="13">
    <w:abstractNumId w:val="8"/>
  </w:num>
  <w:num w:numId="14">
    <w:abstractNumId w:val="5"/>
  </w:num>
  <w:num w:numId="15">
    <w:abstractNumId w:val="14"/>
  </w:num>
  <w:num w:numId="16">
    <w:abstractNumId w:val="3"/>
  </w:num>
  <w:num w:numId="17">
    <w:abstractNumId w:val="16"/>
  </w:num>
  <w:num w:numId="18">
    <w:abstractNumId w:val="25"/>
  </w:num>
  <w:num w:numId="19">
    <w:abstractNumId w:val="22"/>
  </w:num>
  <w:num w:numId="20">
    <w:abstractNumId w:val="11"/>
  </w:num>
  <w:num w:numId="21">
    <w:abstractNumId w:val="24"/>
  </w:num>
  <w:num w:numId="22">
    <w:abstractNumId w:val="26"/>
  </w:num>
  <w:num w:numId="23">
    <w:abstractNumId w:val="27"/>
  </w:num>
  <w:num w:numId="24">
    <w:abstractNumId w:val="18"/>
  </w:num>
  <w:num w:numId="25">
    <w:abstractNumId w:val="7"/>
  </w:num>
  <w:num w:numId="26">
    <w:abstractNumId w:val="0"/>
  </w:num>
  <w:num w:numId="27">
    <w:abstractNumId w:val="4"/>
  </w:num>
  <w:num w:numId="2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2049">
      <o:colormru v:ext="edit" colors="#0cf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3FD0"/>
    <w:rsid w:val="00013C6F"/>
    <w:rsid w:val="000235C4"/>
    <w:rsid w:val="00025B60"/>
    <w:rsid w:val="00026E4E"/>
    <w:rsid w:val="00033847"/>
    <w:rsid w:val="00035B7E"/>
    <w:rsid w:val="00044513"/>
    <w:rsid w:val="00051D55"/>
    <w:rsid w:val="00052352"/>
    <w:rsid w:val="00052500"/>
    <w:rsid w:val="000567CF"/>
    <w:rsid w:val="00067A58"/>
    <w:rsid w:val="000701DE"/>
    <w:rsid w:val="0007080F"/>
    <w:rsid w:val="00075E98"/>
    <w:rsid w:val="000760DB"/>
    <w:rsid w:val="000777D0"/>
    <w:rsid w:val="00092BD6"/>
    <w:rsid w:val="00093B0A"/>
    <w:rsid w:val="00096413"/>
    <w:rsid w:val="000A3DFC"/>
    <w:rsid w:val="000B2450"/>
    <w:rsid w:val="000B62E6"/>
    <w:rsid w:val="000D48DF"/>
    <w:rsid w:val="000D63AA"/>
    <w:rsid w:val="000E280A"/>
    <w:rsid w:val="000F5C82"/>
    <w:rsid w:val="0010020C"/>
    <w:rsid w:val="00100788"/>
    <w:rsid w:val="001022ED"/>
    <w:rsid w:val="0010278F"/>
    <w:rsid w:val="00104EA2"/>
    <w:rsid w:val="00105A78"/>
    <w:rsid w:val="0011367D"/>
    <w:rsid w:val="00130E06"/>
    <w:rsid w:val="001317DB"/>
    <w:rsid w:val="00135913"/>
    <w:rsid w:val="0014710B"/>
    <w:rsid w:val="0014752A"/>
    <w:rsid w:val="00151DB5"/>
    <w:rsid w:val="001560D6"/>
    <w:rsid w:val="001676F4"/>
    <w:rsid w:val="00175FD4"/>
    <w:rsid w:val="001760AB"/>
    <w:rsid w:val="00181644"/>
    <w:rsid w:val="001878D1"/>
    <w:rsid w:val="00190D12"/>
    <w:rsid w:val="00191A36"/>
    <w:rsid w:val="001A4935"/>
    <w:rsid w:val="001B4EE5"/>
    <w:rsid w:val="001C299F"/>
    <w:rsid w:val="001C42C0"/>
    <w:rsid w:val="001F1DE4"/>
    <w:rsid w:val="001F2A7A"/>
    <w:rsid w:val="00201FA5"/>
    <w:rsid w:val="00232274"/>
    <w:rsid w:val="00233E3B"/>
    <w:rsid w:val="002419D7"/>
    <w:rsid w:val="00246A0A"/>
    <w:rsid w:val="00247A2A"/>
    <w:rsid w:val="00254660"/>
    <w:rsid w:val="00256C9B"/>
    <w:rsid w:val="00256FFA"/>
    <w:rsid w:val="0026581F"/>
    <w:rsid w:val="00270E3E"/>
    <w:rsid w:val="0027437A"/>
    <w:rsid w:val="00276E84"/>
    <w:rsid w:val="0028097A"/>
    <w:rsid w:val="00291BF8"/>
    <w:rsid w:val="002976A8"/>
    <w:rsid w:val="00297E8D"/>
    <w:rsid w:val="002B0E66"/>
    <w:rsid w:val="002C4EB3"/>
    <w:rsid w:val="002D6F23"/>
    <w:rsid w:val="002E3E12"/>
    <w:rsid w:val="002E5CF4"/>
    <w:rsid w:val="002E6B58"/>
    <w:rsid w:val="002F2924"/>
    <w:rsid w:val="00301852"/>
    <w:rsid w:val="00311184"/>
    <w:rsid w:val="003233CF"/>
    <w:rsid w:val="00323FFF"/>
    <w:rsid w:val="00336FA1"/>
    <w:rsid w:val="0034563D"/>
    <w:rsid w:val="00365B68"/>
    <w:rsid w:val="003709E2"/>
    <w:rsid w:val="00384B74"/>
    <w:rsid w:val="0038795C"/>
    <w:rsid w:val="00397E7D"/>
    <w:rsid w:val="003A2DEC"/>
    <w:rsid w:val="003A797B"/>
    <w:rsid w:val="003B4619"/>
    <w:rsid w:val="003B5FFD"/>
    <w:rsid w:val="003B6000"/>
    <w:rsid w:val="003C4199"/>
    <w:rsid w:val="003D0339"/>
    <w:rsid w:val="003D0520"/>
    <w:rsid w:val="003D669E"/>
    <w:rsid w:val="003F3698"/>
    <w:rsid w:val="003F3D27"/>
    <w:rsid w:val="003F4947"/>
    <w:rsid w:val="00403526"/>
    <w:rsid w:val="0040769C"/>
    <w:rsid w:val="0041591A"/>
    <w:rsid w:val="00420465"/>
    <w:rsid w:val="004208CA"/>
    <w:rsid w:val="00434E97"/>
    <w:rsid w:val="0045321C"/>
    <w:rsid w:val="00461DEA"/>
    <w:rsid w:val="00463169"/>
    <w:rsid w:val="004717E3"/>
    <w:rsid w:val="00494465"/>
    <w:rsid w:val="00497892"/>
    <w:rsid w:val="004A14EC"/>
    <w:rsid w:val="004A5D1D"/>
    <w:rsid w:val="004D17B5"/>
    <w:rsid w:val="004E338A"/>
    <w:rsid w:val="0051185F"/>
    <w:rsid w:val="00514B7E"/>
    <w:rsid w:val="00521D37"/>
    <w:rsid w:val="00527444"/>
    <w:rsid w:val="0053095B"/>
    <w:rsid w:val="00533C2E"/>
    <w:rsid w:val="0053415B"/>
    <w:rsid w:val="00537136"/>
    <w:rsid w:val="00540857"/>
    <w:rsid w:val="00547A31"/>
    <w:rsid w:val="00556635"/>
    <w:rsid w:val="00562F29"/>
    <w:rsid w:val="005643A4"/>
    <w:rsid w:val="005646A8"/>
    <w:rsid w:val="00566E8A"/>
    <w:rsid w:val="00573EB6"/>
    <w:rsid w:val="0057592B"/>
    <w:rsid w:val="00584851"/>
    <w:rsid w:val="00584DC0"/>
    <w:rsid w:val="005902FF"/>
    <w:rsid w:val="00592D73"/>
    <w:rsid w:val="005A0A0D"/>
    <w:rsid w:val="005B230C"/>
    <w:rsid w:val="005B346C"/>
    <w:rsid w:val="005C0E6B"/>
    <w:rsid w:val="005C2CC1"/>
    <w:rsid w:val="005E0D2C"/>
    <w:rsid w:val="005E2DB9"/>
    <w:rsid w:val="005E6165"/>
    <w:rsid w:val="005F2C0E"/>
    <w:rsid w:val="005F6BA6"/>
    <w:rsid w:val="006077EF"/>
    <w:rsid w:val="00611933"/>
    <w:rsid w:val="00617F99"/>
    <w:rsid w:val="00627C3A"/>
    <w:rsid w:val="006338FD"/>
    <w:rsid w:val="00647044"/>
    <w:rsid w:val="006531BE"/>
    <w:rsid w:val="0065661A"/>
    <w:rsid w:val="0065775E"/>
    <w:rsid w:val="00665EB9"/>
    <w:rsid w:val="006717A8"/>
    <w:rsid w:val="0067744A"/>
    <w:rsid w:val="006942AD"/>
    <w:rsid w:val="00696C9C"/>
    <w:rsid w:val="006972E2"/>
    <w:rsid w:val="006C2668"/>
    <w:rsid w:val="006C2A24"/>
    <w:rsid w:val="006D356C"/>
    <w:rsid w:val="006E27FF"/>
    <w:rsid w:val="006E6382"/>
    <w:rsid w:val="006E68CF"/>
    <w:rsid w:val="006F1FDD"/>
    <w:rsid w:val="0070206F"/>
    <w:rsid w:val="007106AA"/>
    <w:rsid w:val="00724748"/>
    <w:rsid w:val="00731A74"/>
    <w:rsid w:val="00731F64"/>
    <w:rsid w:val="0074159A"/>
    <w:rsid w:val="00744556"/>
    <w:rsid w:val="00745EFE"/>
    <w:rsid w:val="0075028C"/>
    <w:rsid w:val="00751111"/>
    <w:rsid w:val="00755A67"/>
    <w:rsid w:val="00774076"/>
    <w:rsid w:val="0078076A"/>
    <w:rsid w:val="00784903"/>
    <w:rsid w:val="00786BC1"/>
    <w:rsid w:val="007905EA"/>
    <w:rsid w:val="00793A45"/>
    <w:rsid w:val="007958A1"/>
    <w:rsid w:val="00796ED9"/>
    <w:rsid w:val="007A1799"/>
    <w:rsid w:val="007A2958"/>
    <w:rsid w:val="007A4007"/>
    <w:rsid w:val="007B1F01"/>
    <w:rsid w:val="007B30AC"/>
    <w:rsid w:val="007B4ADA"/>
    <w:rsid w:val="007C442B"/>
    <w:rsid w:val="007E5CB3"/>
    <w:rsid w:val="007F2B5A"/>
    <w:rsid w:val="00801D43"/>
    <w:rsid w:val="0081196A"/>
    <w:rsid w:val="00812B07"/>
    <w:rsid w:val="00812E81"/>
    <w:rsid w:val="008135CD"/>
    <w:rsid w:val="0083648E"/>
    <w:rsid w:val="00840E70"/>
    <w:rsid w:val="00847E44"/>
    <w:rsid w:val="00856A57"/>
    <w:rsid w:val="00863227"/>
    <w:rsid w:val="008710C4"/>
    <w:rsid w:val="00872A0F"/>
    <w:rsid w:val="00873757"/>
    <w:rsid w:val="008847D9"/>
    <w:rsid w:val="00890E10"/>
    <w:rsid w:val="008A09D5"/>
    <w:rsid w:val="008A254A"/>
    <w:rsid w:val="008B11DC"/>
    <w:rsid w:val="008B265F"/>
    <w:rsid w:val="008E07FC"/>
    <w:rsid w:val="008E36B4"/>
    <w:rsid w:val="008E66BB"/>
    <w:rsid w:val="008F1716"/>
    <w:rsid w:val="00902130"/>
    <w:rsid w:val="009120C8"/>
    <w:rsid w:val="0091360B"/>
    <w:rsid w:val="0091750B"/>
    <w:rsid w:val="00924897"/>
    <w:rsid w:val="00924A6B"/>
    <w:rsid w:val="00943EDB"/>
    <w:rsid w:val="00946DD9"/>
    <w:rsid w:val="009479A9"/>
    <w:rsid w:val="00957403"/>
    <w:rsid w:val="00957646"/>
    <w:rsid w:val="00984FE4"/>
    <w:rsid w:val="00987117"/>
    <w:rsid w:val="009A424F"/>
    <w:rsid w:val="009A6989"/>
    <w:rsid w:val="009A7D89"/>
    <w:rsid w:val="009B61A9"/>
    <w:rsid w:val="009B79FC"/>
    <w:rsid w:val="009C1163"/>
    <w:rsid w:val="009D727D"/>
    <w:rsid w:val="009E15D9"/>
    <w:rsid w:val="009E61D7"/>
    <w:rsid w:val="00A10839"/>
    <w:rsid w:val="00A255F4"/>
    <w:rsid w:val="00A278F5"/>
    <w:rsid w:val="00A53D63"/>
    <w:rsid w:val="00A54543"/>
    <w:rsid w:val="00A63F83"/>
    <w:rsid w:val="00A813C5"/>
    <w:rsid w:val="00A847F1"/>
    <w:rsid w:val="00AA102D"/>
    <w:rsid w:val="00AA42DB"/>
    <w:rsid w:val="00AA51C0"/>
    <w:rsid w:val="00AA6BB9"/>
    <w:rsid w:val="00AA7D87"/>
    <w:rsid w:val="00AB0902"/>
    <w:rsid w:val="00AB2289"/>
    <w:rsid w:val="00AC12F2"/>
    <w:rsid w:val="00AC53B3"/>
    <w:rsid w:val="00AE0CB0"/>
    <w:rsid w:val="00AE47C1"/>
    <w:rsid w:val="00AF3F22"/>
    <w:rsid w:val="00AF5C0F"/>
    <w:rsid w:val="00B178E3"/>
    <w:rsid w:val="00B24431"/>
    <w:rsid w:val="00B26E12"/>
    <w:rsid w:val="00B35763"/>
    <w:rsid w:val="00B458F6"/>
    <w:rsid w:val="00B52627"/>
    <w:rsid w:val="00B55604"/>
    <w:rsid w:val="00B55A96"/>
    <w:rsid w:val="00B55EA9"/>
    <w:rsid w:val="00B67C7F"/>
    <w:rsid w:val="00B7267F"/>
    <w:rsid w:val="00B74DFA"/>
    <w:rsid w:val="00B7641F"/>
    <w:rsid w:val="00B81EE0"/>
    <w:rsid w:val="00B8650A"/>
    <w:rsid w:val="00BA0D1A"/>
    <w:rsid w:val="00BA284F"/>
    <w:rsid w:val="00BC32DA"/>
    <w:rsid w:val="00BC3A3A"/>
    <w:rsid w:val="00BE4E71"/>
    <w:rsid w:val="00BE6E4D"/>
    <w:rsid w:val="00BE7376"/>
    <w:rsid w:val="00C03FC5"/>
    <w:rsid w:val="00C14236"/>
    <w:rsid w:val="00C27624"/>
    <w:rsid w:val="00C27FC0"/>
    <w:rsid w:val="00C621FD"/>
    <w:rsid w:val="00C75173"/>
    <w:rsid w:val="00C804A1"/>
    <w:rsid w:val="00C86478"/>
    <w:rsid w:val="00C87FDF"/>
    <w:rsid w:val="00CA0DD2"/>
    <w:rsid w:val="00CA2B43"/>
    <w:rsid w:val="00CB74B9"/>
    <w:rsid w:val="00CD3879"/>
    <w:rsid w:val="00CF389A"/>
    <w:rsid w:val="00D01603"/>
    <w:rsid w:val="00D029B7"/>
    <w:rsid w:val="00D200B6"/>
    <w:rsid w:val="00D25206"/>
    <w:rsid w:val="00D257A8"/>
    <w:rsid w:val="00D27027"/>
    <w:rsid w:val="00D36181"/>
    <w:rsid w:val="00D43255"/>
    <w:rsid w:val="00D461B6"/>
    <w:rsid w:val="00D50609"/>
    <w:rsid w:val="00D51627"/>
    <w:rsid w:val="00D51935"/>
    <w:rsid w:val="00D55719"/>
    <w:rsid w:val="00D56AE2"/>
    <w:rsid w:val="00D622B3"/>
    <w:rsid w:val="00D64C9B"/>
    <w:rsid w:val="00D80C1F"/>
    <w:rsid w:val="00D96541"/>
    <w:rsid w:val="00DB369F"/>
    <w:rsid w:val="00DB7BF7"/>
    <w:rsid w:val="00DC6A1A"/>
    <w:rsid w:val="00E36928"/>
    <w:rsid w:val="00E45003"/>
    <w:rsid w:val="00E45694"/>
    <w:rsid w:val="00E5248F"/>
    <w:rsid w:val="00E7448A"/>
    <w:rsid w:val="00E75270"/>
    <w:rsid w:val="00E81A04"/>
    <w:rsid w:val="00E857DA"/>
    <w:rsid w:val="00E93189"/>
    <w:rsid w:val="00E95950"/>
    <w:rsid w:val="00EA45CB"/>
    <w:rsid w:val="00EC1A50"/>
    <w:rsid w:val="00EC3AAF"/>
    <w:rsid w:val="00ED18F8"/>
    <w:rsid w:val="00EF21A1"/>
    <w:rsid w:val="00F10E41"/>
    <w:rsid w:val="00F12AE7"/>
    <w:rsid w:val="00F25BF0"/>
    <w:rsid w:val="00F262BC"/>
    <w:rsid w:val="00F355E6"/>
    <w:rsid w:val="00F4605B"/>
    <w:rsid w:val="00F52F6D"/>
    <w:rsid w:val="00F5726C"/>
    <w:rsid w:val="00F646BB"/>
    <w:rsid w:val="00F65654"/>
    <w:rsid w:val="00F7290F"/>
    <w:rsid w:val="00F7597C"/>
    <w:rsid w:val="00F80169"/>
    <w:rsid w:val="00F91281"/>
    <w:rsid w:val="00F9722B"/>
    <w:rsid w:val="00FA39EB"/>
    <w:rsid w:val="00FB2649"/>
    <w:rsid w:val="00FB7DCC"/>
    <w:rsid w:val="00FC2C7F"/>
    <w:rsid w:val="00FD08BB"/>
    <w:rsid w:val="00FD49AC"/>
    <w:rsid w:val="00FE249C"/>
    <w:rsid w:val="00FE37F3"/>
    <w:rsid w:val="00FE3FD0"/>
    <w:rsid w:val="00FE717B"/>
    <w:rsid w:val="00FF3057"/>
    <w:rsid w:val="00FF5C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0c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jc w:val="center"/>
    </w:pPr>
    <w:rPr>
      <w:rFonts w:ascii="Arial" w:hAnsi="Arial"/>
      <w:b/>
      <w:sz w:val="36"/>
    </w:rPr>
  </w:style>
  <w:style w:type="paragraph" w:styleId="NormalWeb">
    <w:name w:val="Normal (Web)"/>
    <w:basedOn w:val="Normal"/>
    <w:pPr>
      <w:spacing w:before="100" w:beforeAutospacing="1" w:after="100" w:afterAutospacing="1"/>
    </w:pPr>
  </w:style>
  <w:style w:type="character" w:customStyle="1" w:styleId="tinyfont">
    <w:name w:val="tinyfont"/>
    <w:basedOn w:val="DefaultParagraphFont"/>
  </w:style>
  <w:style w:type="paragraph" w:styleId="LightGrid-Accent3">
    <w:name w:val="Light Grid Accent 3"/>
    <w:basedOn w:val="Normal"/>
    <w:uiPriority w:val="34"/>
    <w:qFormat/>
    <w:rsid w:val="00201FA5"/>
    <w:pPr>
      <w:ind w:left="720"/>
    </w:pPr>
  </w:style>
  <w:style w:type="paragraph" w:styleId="MediumGrid1-Accent2">
    <w:name w:val="Medium Grid 1 Accent 2"/>
    <w:basedOn w:val="Normal"/>
    <w:uiPriority w:val="34"/>
    <w:qFormat/>
    <w:rsid w:val="00254660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jc w:val="center"/>
    </w:pPr>
    <w:rPr>
      <w:rFonts w:ascii="Arial" w:hAnsi="Arial"/>
      <w:b/>
      <w:sz w:val="36"/>
    </w:rPr>
  </w:style>
  <w:style w:type="paragraph" w:styleId="NormalWeb">
    <w:name w:val="Normal (Web)"/>
    <w:basedOn w:val="Normal"/>
    <w:pPr>
      <w:spacing w:before="100" w:beforeAutospacing="1" w:after="100" w:afterAutospacing="1"/>
    </w:pPr>
  </w:style>
  <w:style w:type="character" w:customStyle="1" w:styleId="tinyfont">
    <w:name w:val="tinyfont"/>
    <w:basedOn w:val="DefaultParagraphFont"/>
  </w:style>
  <w:style w:type="paragraph" w:styleId="LightGrid-Accent3">
    <w:name w:val="Light Grid Accent 3"/>
    <w:basedOn w:val="Normal"/>
    <w:uiPriority w:val="34"/>
    <w:qFormat/>
    <w:rsid w:val="00201FA5"/>
    <w:pPr>
      <w:ind w:left="720"/>
    </w:pPr>
  </w:style>
  <w:style w:type="paragraph" w:styleId="MediumGrid1-Accent2">
    <w:name w:val="Medium Grid 1 Accent 2"/>
    <w:basedOn w:val="Normal"/>
    <w:uiPriority w:val="34"/>
    <w:qFormat/>
    <w:rsid w:val="00254660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6.png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https://el-gizmos.s3.amazonaws.com/HTML5UserGenerated/B6AA1/042916_1359357.png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header" Target="header1.xml"/><Relationship Id="rId10" Type="http://schemas.openxmlformats.org/officeDocument/2006/relationships/image" Target="https://el-gizmos.s3.amazonaws.com/HTML5UserGenerated/9C429/041816_150708523.png" TargetMode="External"/><Relationship Id="rId19" Type="http://schemas.openxmlformats.org/officeDocument/2006/relationships/image" Target="https://el-gizmos.s3.amazonaws.com/HTML5UserGenerated/B6AA1/042916_1359357.png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https://el-gizmos.s3.amazonaws.com/HTML5UserGenerated/9C429/041816_150708523.png" TargetMode="External"/><Relationship Id="rId22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1.jpeg"/><Relationship Id="rId1" Type="http://schemas.openxmlformats.org/officeDocument/2006/relationships/image" Target="media/image10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27</Words>
  <Characters>129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ogarithmic Functions: Translating and Scaling</vt:lpstr>
    </vt:vector>
  </TitlesOfParts>
  <Company>Microsoft</Company>
  <LinksUpToDate>false</LinksUpToDate>
  <CharactersWithSpaces>1520</CharactersWithSpaces>
  <SharedDoc>false</SharedDoc>
  <HLinks>
    <vt:vector size="24" baseType="variant">
      <vt:variant>
        <vt:i4>6946880</vt:i4>
      </vt:variant>
      <vt:variant>
        <vt:i4>3851</vt:i4>
      </vt:variant>
      <vt:variant>
        <vt:i4>1026</vt:i4>
      </vt:variant>
      <vt:variant>
        <vt:i4>1</vt:i4>
      </vt:variant>
      <vt:variant>
        <vt:lpwstr>dictionary2</vt:lpwstr>
      </vt:variant>
      <vt:variant>
        <vt:lpwstr/>
      </vt:variant>
      <vt:variant>
        <vt:i4>720944</vt:i4>
      </vt:variant>
      <vt:variant>
        <vt:i4>-1</vt:i4>
      </vt:variant>
      <vt:variant>
        <vt:i4>2051</vt:i4>
      </vt:variant>
      <vt:variant>
        <vt:i4>1</vt:i4>
      </vt:variant>
      <vt:variant>
        <vt:lpwstr>TG-footer</vt:lpwstr>
      </vt:variant>
      <vt:variant>
        <vt:lpwstr/>
      </vt:variant>
      <vt:variant>
        <vt:i4>2031666</vt:i4>
      </vt:variant>
      <vt:variant>
        <vt:i4>-1</vt:i4>
      </vt:variant>
      <vt:variant>
        <vt:i4>1096</vt:i4>
      </vt:variant>
      <vt:variant>
        <vt:i4>1</vt:i4>
      </vt:variant>
      <vt:variant>
        <vt:lpwstr>https://el-gizmos.s3.amazonaws.com/HTML5UserGenerated/9C429/041816_150708523.png</vt:lpwstr>
      </vt:variant>
      <vt:variant>
        <vt:lpwstr/>
      </vt:variant>
      <vt:variant>
        <vt:i4>3080192</vt:i4>
      </vt:variant>
      <vt:variant>
        <vt:i4>-1</vt:i4>
      </vt:variant>
      <vt:variant>
        <vt:i4>1105</vt:i4>
      </vt:variant>
      <vt:variant>
        <vt:i4>1</vt:i4>
      </vt:variant>
      <vt:variant>
        <vt:lpwstr>https://el-gizmos.s3.amazonaws.com/HTML5UserGenerated/B6AA1/042916_1359357.pn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arithmic Functions: Translating and Scaling</dc:title>
  <dc:creator>ExploreLearning</dc:creator>
  <cp:keywords>Vocabulary</cp:keywords>
  <cp:lastModifiedBy>David</cp:lastModifiedBy>
  <cp:revision>3</cp:revision>
  <dcterms:created xsi:type="dcterms:W3CDTF">2019-10-01T07:48:00Z</dcterms:created>
  <dcterms:modified xsi:type="dcterms:W3CDTF">2019-10-01T07:49:00Z</dcterms:modified>
</cp:coreProperties>
</file>